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98DA38" w14:textId="77777777" w:rsidR="00F525D6" w:rsidRPr="001535BB" w:rsidRDefault="00B50DC1" w:rsidP="00F525D6">
      <w:pPr>
        <w:topLinePunct/>
        <w:snapToGrid w:val="0"/>
        <w:jc w:val="center"/>
        <w:rPr>
          <w:rFonts w:ascii="Arial" w:eastAsia="ＭＳ ゴシック" w:hAnsi="Arial"/>
          <w:snapToGrid w:val="0"/>
          <w:sz w:val="24"/>
        </w:rPr>
      </w:pPr>
      <w:r>
        <w:rPr>
          <w:noProof/>
        </w:rPr>
        <mc:AlternateContent>
          <mc:Choice Requires="wps">
            <w:drawing>
              <wp:anchor distT="0" distB="0" distL="114300" distR="114300" simplePos="0" relativeHeight="251643904" behindDoc="0" locked="0" layoutInCell="1" allowOverlap="1" wp14:anchorId="60C0B4F5" wp14:editId="5BEB0194">
                <wp:simplePos x="0" y="0"/>
                <wp:positionH relativeFrom="column">
                  <wp:posOffset>4882515</wp:posOffset>
                </wp:positionH>
                <wp:positionV relativeFrom="paragraph">
                  <wp:posOffset>-575310</wp:posOffset>
                </wp:positionV>
                <wp:extent cx="1854200" cy="424815"/>
                <wp:effectExtent l="622300" t="0" r="0" b="222885"/>
                <wp:wrapNone/>
                <wp:docPr id="67"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54200" cy="424815"/>
                        </a:xfrm>
                        <a:prstGeom prst="wedgeRectCallout">
                          <a:avLst>
                            <a:gd name="adj1" fmla="val -83185"/>
                            <a:gd name="adj2" fmla="val 106056"/>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23CF8" w14:textId="77777777" w:rsidR="00393940" w:rsidRPr="0037198E" w:rsidRDefault="00393940" w:rsidP="00393940">
                            <w:r>
                              <w:rPr>
                                <w:rFonts w:hint="eastAsia"/>
                              </w:rPr>
                              <w:t>論文題目</w:t>
                            </w:r>
                            <w:r>
                              <w:br/>
                            </w:r>
                            <w:r w:rsidRPr="0037198E">
                              <w:rPr>
                                <w:rFonts w:hint="eastAsia"/>
                              </w:rPr>
                              <w:t>ゴシック体</w:t>
                            </w:r>
                            <w:r>
                              <w:rPr>
                                <w:rFonts w:hint="eastAsia"/>
                              </w:rPr>
                              <w:t>／サンセリフ体</w:t>
                            </w:r>
                            <w:r w:rsidRPr="0037198E">
                              <w:rPr>
                                <w:rFonts w:hint="eastAsia"/>
                              </w:rPr>
                              <w:t>12p</w:t>
                            </w:r>
                            <w:r w:rsidRPr="0037198E">
                              <w:t>t</w:t>
                            </w:r>
                            <w: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0B4F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40" o:spid="_x0000_s1026" type="#_x0000_t61" style="position:absolute;left:0;text-align:left;margin-left:384.45pt;margin-top:-45.3pt;width:146pt;height:33.4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" adj="-7168,33708" fillcolor="#ffe699" stroked="f">
                <v:path arrowok="t"/>
                <v:textbox inset="5.85pt,.7pt,5.85pt,.7pt">
                  <w:txbxContent>
                    <w:p w14:paraId="09023CF8" w14:textId="77777777" w:rsidR="00393940" w:rsidRPr="0037198E" w:rsidRDefault="00393940" w:rsidP="00393940">
                      <w:r>
                        <w:rPr>
                          <w:rFonts w:hint="eastAsia"/>
                        </w:rPr>
                        <w:t>論文題目</w:t>
                      </w:r>
                      <w:r>
                        <w:br/>
                      </w:r>
                      <w:r w:rsidRPr="0037198E">
                        <w:rPr>
                          <w:rFonts w:hint="eastAsia"/>
                        </w:rPr>
                        <w:t>ゴシック体</w:t>
                      </w:r>
                      <w:r>
                        <w:rPr>
                          <w:rFonts w:hint="eastAsia"/>
                        </w:rPr>
                        <w:t>／サンセリフ体</w:t>
                      </w:r>
                      <w:r w:rsidRPr="0037198E">
                        <w:rPr>
                          <w:rFonts w:hint="eastAsia"/>
                        </w:rPr>
                        <w:t>12p</w:t>
                      </w:r>
                      <w:r w:rsidRPr="0037198E">
                        <w:t>t</w:t>
                      </w:r>
                      <w:r>
                        <w:t>.</w:t>
                      </w:r>
                    </w:p>
                  </w:txbxContent>
                </v:textbox>
              </v:shape>
            </w:pict>
          </mc:Fallback>
        </mc:AlternateContent>
      </w:r>
      <w:r>
        <w:rPr>
          <w:noProof/>
        </w:rPr>
        <mc:AlternateContent>
          <mc:Choice Requires="wps">
            <w:drawing>
              <wp:anchor distT="0" distB="0" distL="114300" distR="114300" simplePos="0" relativeHeight="251646976" behindDoc="0" locked="0" layoutInCell="1" allowOverlap="1" wp14:anchorId="61A87E27" wp14:editId="17FC93E2">
                <wp:simplePos x="0" y="0"/>
                <wp:positionH relativeFrom="column">
                  <wp:posOffset>2813685</wp:posOffset>
                </wp:positionH>
                <wp:positionV relativeFrom="paragraph">
                  <wp:posOffset>-553085</wp:posOffset>
                </wp:positionV>
                <wp:extent cx="692150" cy="430530"/>
                <wp:effectExtent l="0" t="0" r="0" b="0"/>
                <wp:wrapNone/>
                <wp:docPr id="66"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5F54C0A2" w14:textId="77777777" w:rsidR="00393940" w:rsidRPr="0037198E" w:rsidRDefault="00393940" w:rsidP="00393940">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1A87E27"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43" o:spid="_x0000_s1027" type="#_x0000_t69" style="position:absolute;left:0;text-align:left;margin-left:221.55pt;margin-top:-43.55pt;width:54.5pt;height:33.9pt;rotation:90;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" adj="4209,5714" fillcolor="#ffe699" stroked="f">
                <v:textbox style="layout-flow:vertical;mso-layout-flow-alt:bottom-to-top" inset="5.85pt,.7pt,5.85pt,.7pt">
                  <w:txbxContent>
                    <w:p w14:paraId="5F54C0A2" w14:textId="77777777" w:rsidR="00393940" w:rsidRPr="0037198E" w:rsidRDefault="00393940" w:rsidP="00393940">
                      <w:pPr>
                        <w:jc w:val="center"/>
                      </w:pPr>
                      <w:r w:rsidRPr="0037198E">
                        <w:rPr>
                          <w:rFonts w:hint="eastAsia"/>
                        </w:rPr>
                        <w:t>19mm</w:t>
                      </w:r>
                    </w:p>
                  </w:txbxContent>
                </v:textbox>
              </v:shape>
            </w:pict>
          </mc:Fallback>
        </mc:AlternateContent>
      </w:r>
      <w:r>
        <w:rPr>
          <w:noProof/>
        </w:rPr>
        <mc:AlternateContent>
          <mc:Choice Requires="wps">
            <w:drawing>
              <wp:anchor distT="45720" distB="45720" distL="114300" distR="114300" simplePos="0" relativeHeight="251635712" behindDoc="0" locked="0" layoutInCell="1" allowOverlap="1" wp14:anchorId="4FC2064A" wp14:editId="61781FC5">
                <wp:simplePos x="0" y="0"/>
                <wp:positionH relativeFrom="column">
                  <wp:posOffset>-608330</wp:posOffset>
                </wp:positionH>
                <wp:positionV relativeFrom="page">
                  <wp:posOffset>50800</wp:posOffset>
                </wp:positionV>
                <wp:extent cx="2889250" cy="482600"/>
                <wp:effectExtent l="0" t="0" r="0" b="0"/>
                <wp:wrapSquare wrapText="bothSides"/>
                <wp:docPr id="65"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89250" cy="482600"/>
                        </a:xfrm>
                        <a:prstGeom prst="rect">
                          <a:avLst/>
                        </a:prstGeom>
                        <a:solidFill>
                          <a:srgbClr val="FFC000"/>
                        </a:solidFill>
                        <a:ln w="9525">
                          <a:noFill/>
                          <a:miter lim="800000"/>
                          <a:headEnd/>
                          <a:tailEnd/>
                        </a:ln>
                      </wps:spPr>
                      <wps:txbx>
                        <w:txbxContent>
                          <w:p w14:paraId="27FBFD76" w14:textId="5898772E" w:rsidR="00393940" w:rsidRPr="0037198E" w:rsidRDefault="00393940" w:rsidP="00393940">
                            <w:r w:rsidRPr="0037198E">
                              <w:rPr>
                                <w:rFonts w:hint="eastAsia"/>
                              </w:rPr>
                              <w:t>吹き出しのない書式見本は、</w:t>
                            </w:r>
                            <w:r w:rsidR="00B764AC">
                              <w:t>4</w:t>
                            </w:r>
                            <w:r w:rsidRPr="0037198E">
                              <w:rPr>
                                <w:rFonts w:hint="eastAsia"/>
                              </w:rPr>
                              <w:t>頁から始まります。</w:t>
                            </w:r>
                          </w:p>
                          <w:p w14:paraId="09377070" w14:textId="1644A4DC" w:rsidR="00393940" w:rsidRPr="0037198E" w:rsidRDefault="00393940" w:rsidP="00393940">
                            <w:r w:rsidRPr="0037198E">
                              <w:rPr>
                                <w:rFonts w:hint="eastAsia"/>
                              </w:rPr>
                              <w:t>書式の注意事項を確認後、</w:t>
                            </w:r>
                            <w:r w:rsidRPr="0037198E">
                              <w:rPr>
                                <w:rFonts w:hint="eastAsia"/>
                              </w:rPr>
                              <w:t>1</w:t>
                            </w:r>
                            <w:r w:rsidRPr="0037198E">
                              <w:rPr>
                                <w:rFonts w:hint="eastAsia"/>
                              </w:rPr>
                              <w:t>～</w:t>
                            </w:r>
                            <w:r w:rsidR="00B764AC">
                              <w:t>3</w:t>
                            </w:r>
                            <w:r w:rsidRPr="0037198E">
                              <w:rPr>
                                <w:rFonts w:hint="eastAsia"/>
                              </w:rPr>
                              <w:t>頁は削除下さい。</w:t>
                            </w:r>
                          </w:p>
                          <w:p w14:paraId="2EE120A0" w14:textId="77777777" w:rsidR="00393940" w:rsidRPr="0037198E" w:rsidRDefault="00393940" w:rsidP="0039394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FC2064A" id="_x0000_t202" coordsize="21600,21600" o:spt="202" path="m,l,21600r21600,l21600,xe">
                <v:stroke joinstyle="miter"/>
                <v:path gradientshapeok="t" o:connecttype="rect"/>
              </v:shapetype>
              <v:shape id="テキスト ボックス 2" o:spid="_x0000_s1028" type="#_x0000_t202" style="position:absolute;left:0;text-align:left;margin-left:-47.9pt;margin-top:4pt;width:227.5pt;height:38pt;z-index:251635712;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" fillcolor="#ffc000" stroked="f">
                <v:textbox>
                  <w:txbxContent>
                    <w:p w14:paraId="27FBFD76" w14:textId="5898772E" w:rsidR="00393940" w:rsidRPr="0037198E" w:rsidRDefault="00393940" w:rsidP="00393940">
                      <w:r w:rsidRPr="0037198E">
                        <w:rPr>
                          <w:rFonts w:hint="eastAsia"/>
                        </w:rPr>
                        <w:t>吹き出しのない書式見本は、</w:t>
                      </w:r>
                      <w:r w:rsidR="00B764AC">
                        <w:t>4</w:t>
                      </w:r>
                      <w:r w:rsidRPr="0037198E">
                        <w:rPr>
                          <w:rFonts w:hint="eastAsia"/>
                        </w:rPr>
                        <w:t>頁から始まります。</w:t>
                      </w:r>
                    </w:p>
                    <w:p w14:paraId="09377070" w14:textId="1644A4DC" w:rsidR="00393940" w:rsidRPr="0037198E" w:rsidRDefault="00393940" w:rsidP="00393940">
                      <w:r w:rsidRPr="0037198E">
                        <w:rPr>
                          <w:rFonts w:hint="eastAsia"/>
                        </w:rPr>
                        <w:t>書式の注意事項を確認後、</w:t>
                      </w:r>
                      <w:r w:rsidRPr="0037198E">
                        <w:rPr>
                          <w:rFonts w:hint="eastAsia"/>
                        </w:rPr>
                        <w:t>1</w:t>
                      </w:r>
                      <w:r w:rsidRPr="0037198E">
                        <w:rPr>
                          <w:rFonts w:hint="eastAsia"/>
                        </w:rPr>
                        <w:t>～</w:t>
                      </w:r>
                      <w:r w:rsidR="00B764AC">
                        <w:t>3</w:t>
                      </w:r>
                      <w:r w:rsidRPr="0037198E">
                        <w:rPr>
                          <w:rFonts w:hint="eastAsia"/>
                        </w:rPr>
                        <w:t>頁は削除下さい。</w:t>
                      </w:r>
                    </w:p>
                    <w:p w14:paraId="2EE120A0" w14:textId="77777777" w:rsidR="00393940" w:rsidRPr="0037198E" w:rsidRDefault="00393940" w:rsidP="00393940"/>
                  </w:txbxContent>
                </v:textbox>
                <w10:wrap type="square" anchory="page"/>
              </v:shape>
            </w:pict>
          </mc:Fallback>
        </mc:AlternateContent>
      </w:r>
      <w:r w:rsidRPr="001535BB">
        <w:rPr>
          <w:rFonts w:ascii="Arial" w:eastAsia="ＭＳ ゴシック" w:hAnsi="Arial" w:hint="eastAsia"/>
          <w:noProof/>
          <w:sz w:val="24"/>
        </w:rPr>
        <mc:AlternateContent>
          <mc:Choice Requires="wps">
            <w:drawing>
              <wp:anchor distT="0" distB="0" distL="114300" distR="114300" simplePos="0" relativeHeight="251631616" behindDoc="0" locked="0" layoutInCell="1" allowOverlap="1" wp14:anchorId="5867AF11" wp14:editId="1CB40B99">
                <wp:simplePos x="0" y="0"/>
                <wp:positionH relativeFrom="column">
                  <wp:posOffset>0</wp:posOffset>
                </wp:positionH>
                <wp:positionV relativeFrom="page">
                  <wp:posOffset>9067800</wp:posOffset>
                </wp:positionV>
                <wp:extent cx="6108700" cy="937895"/>
                <wp:effectExtent l="0" t="0" r="0" b="0"/>
                <wp:wrapThrough wrapText="bothSides">
                  <wp:wrapPolygon edited="0">
                    <wp:start x="0" y="0"/>
                    <wp:lineTo x="21600" y="0"/>
                    <wp:lineTo x="21600" y="21600"/>
                    <wp:lineTo x="0" y="21600"/>
                    <wp:lineTo x="0" y="0"/>
                  </wp:wrapPolygon>
                </wp:wrapThrough>
                <wp:docPr id="6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937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597" w:type="dxa"/>
                              <w:tblBorders>
                                <w:top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597"/>
                            </w:tblGrid>
                            <w:tr w:rsidR="009C1E14" w:rsidRPr="008A764B" w14:paraId="569BBCB1" w14:textId="77777777" w:rsidTr="00581D46">
                              <w:trPr>
                                <w:trHeight w:val="1696"/>
                              </w:trPr>
                              <w:tc>
                                <w:tcPr>
                                  <w:tcW w:w="9597" w:type="dxa"/>
                                  <w:shd w:val="clear" w:color="auto" w:fill="auto"/>
                                </w:tcPr>
                                <w:p w14:paraId="513588B0" w14:textId="77777777" w:rsidR="009C1E14" w:rsidRPr="001A787E" w:rsidRDefault="009C1E14" w:rsidP="00E95A34">
                                  <w:pPr>
                                    <w:topLinePunct/>
                                    <w:snapToGrid w:val="0"/>
                                    <w:spacing w:line="280" w:lineRule="exact"/>
                                    <w:ind w:left="424" w:hangingChars="229" w:hanging="424"/>
                                    <w:jc w:val="left"/>
                                    <w:rPr>
                                      <w:szCs w:val="20"/>
                                    </w:rPr>
                                  </w:pPr>
                                  <w:r w:rsidRPr="001A787E">
                                    <w:rPr>
                                      <w:szCs w:val="20"/>
                                    </w:rPr>
                                    <w:t>1</w:t>
                                  </w:r>
                                  <w:r w:rsidRPr="001A787E">
                                    <w:rPr>
                                      <w:rFonts w:ascii="ＭＳ ゴシック" w:eastAsia="ＭＳ ゴシック" w:hAnsi="ＭＳ ゴシック" w:hint="eastAsia"/>
                                      <w:szCs w:val="20"/>
                                    </w:rPr>
                                    <w:tab/>
                                  </w:r>
                                  <w:r w:rsidRPr="001A787E">
                                    <w:rPr>
                                      <w:rFonts w:hint="eastAsia"/>
                                      <w:szCs w:val="20"/>
                                    </w:rPr>
                                    <w:t>学生会員，修士（工学），東都大学大学院工学研究科</w:t>
                                  </w:r>
                                </w:p>
                                <w:p w14:paraId="0DC9A933" w14:textId="77777777" w:rsidR="009C1E14" w:rsidRPr="001A787E" w:rsidRDefault="009C1E14" w:rsidP="00E95A34">
                                  <w:pPr>
                                    <w:topLinePunct/>
                                    <w:snapToGrid w:val="0"/>
                                    <w:spacing w:line="280" w:lineRule="exact"/>
                                    <w:ind w:left="424" w:hangingChars="229" w:hanging="424"/>
                                    <w:jc w:val="left"/>
                                    <w:rPr>
                                      <w:szCs w:val="20"/>
                                    </w:rPr>
                                  </w:pPr>
                                  <w:r w:rsidRPr="001A787E">
                                    <w:rPr>
                                      <w:szCs w:val="20"/>
                                    </w:rPr>
                                    <w:t>2</w:t>
                                  </w:r>
                                  <w:r w:rsidRPr="001A787E">
                                    <w:rPr>
                                      <w:rFonts w:ascii="ＭＳ ゴシック" w:eastAsia="ＭＳ ゴシック" w:hAnsi="ＭＳ ゴシック" w:hint="eastAsia"/>
                                      <w:szCs w:val="20"/>
                                    </w:rPr>
                                    <w:tab/>
                                  </w:r>
                                  <w:r w:rsidRPr="001A787E">
                                    <w:rPr>
                                      <w:rFonts w:hint="eastAsia"/>
                                      <w:szCs w:val="20"/>
                                    </w:rPr>
                                    <w:t>正会員，工学博士・</w:t>
                                  </w:r>
                                  <w:r w:rsidRPr="001A787E">
                                    <w:rPr>
                                      <w:szCs w:val="20"/>
                                    </w:rPr>
                                    <w:t>TOP</w:t>
                                  </w:r>
                                  <w:r w:rsidRPr="001A787E">
                                    <w:rPr>
                                      <w:rFonts w:hint="eastAsia"/>
                                      <w:szCs w:val="20"/>
                                    </w:rPr>
                                    <w:t>，西京大学工学部</w:t>
                                  </w:r>
                                </w:p>
                                <w:p w14:paraId="0C6CB42A" w14:textId="77777777" w:rsidR="009C1E14" w:rsidRPr="001A787E" w:rsidRDefault="009C1E14" w:rsidP="00E95A34">
                                  <w:pPr>
                                    <w:topLinePunct/>
                                    <w:snapToGrid w:val="0"/>
                                    <w:spacing w:line="280" w:lineRule="exact"/>
                                    <w:ind w:left="424" w:hangingChars="229" w:hanging="424"/>
                                    <w:jc w:val="left"/>
                                    <w:rPr>
                                      <w:szCs w:val="20"/>
                                    </w:rPr>
                                  </w:pPr>
                                  <w:r w:rsidRPr="001A787E">
                                    <w:rPr>
                                      <w:rFonts w:ascii="ＭＳ ゴシック" w:eastAsia="ＭＳ ゴシック" w:hAnsi="ＭＳ ゴシック" w:hint="eastAsia"/>
                                      <w:szCs w:val="20"/>
                                    </w:rPr>
                                    <w:tab/>
                                  </w:r>
                                  <w:r w:rsidRPr="001A787E">
                                    <w:rPr>
                                      <w:rFonts w:hint="eastAsia"/>
                                      <w:szCs w:val="20"/>
                                    </w:rPr>
                                    <w:t>〒</w:t>
                                  </w:r>
                                  <w:r w:rsidRPr="001A787E">
                                    <w:rPr>
                                      <w:szCs w:val="20"/>
                                    </w:rPr>
                                    <w:t>000-0000</w:t>
                                  </w:r>
                                  <w:r w:rsidRPr="001A787E">
                                    <w:rPr>
                                      <w:rFonts w:hint="eastAsia"/>
                                      <w:szCs w:val="20"/>
                                    </w:rPr>
                                    <w:t xml:space="preserve"> </w:t>
                                  </w:r>
                                  <w:r w:rsidRPr="001A787E">
                                    <w:rPr>
                                      <w:rFonts w:hint="eastAsia"/>
                                      <w:szCs w:val="20"/>
                                    </w:rPr>
                                    <w:t>東京都千代田区神田錦町</w:t>
                                  </w:r>
                                  <w:r w:rsidRPr="001A787E">
                                    <w:rPr>
                                      <w:szCs w:val="20"/>
                                    </w:rPr>
                                    <w:t>300-230</w:t>
                                  </w:r>
                                  <w:r w:rsidRPr="001A787E">
                                    <w:rPr>
                                      <w:rFonts w:hint="eastAsia"/>
                                      <w:szCs w:val="20"/>
                                    </w:rPr>
                                    <w:t xml:space="preserve">　　</w:t>
                                  </w:r>
                                  <w:r w:rsidRPr="001A787E">
                                    <w:rPr>
                                      <w:szCs w:val="20"/>
                                    </w:rPr>
                                    <w:t>e-mail: example</w:t>
                                  </w:r>
                                  <w:r w:rsidRPr="001A787E">
                                    <w:rPr>
                                      <w:rFonts w:hint="eastAsia"/>
                                      <w:szCs w:val="20"/>
                                    </w:rPr>
                                    <w:t>@</w:t>
                                  </w:r>
                                  <w:r w:rsidRPr="001A787E">
                                    <w:rPr>
                                      <w:szCs w:val="20"/>
                                    </w:rPr>
                                    <w:t>example.ac.jp</w:t>
                                  </w:r>
                                  <w:r w:rsidRPr="001A787E">
                                    <w:rPr>
                                      <w:rFonts w:hint="eastAsia"/>
                                      <w:szCs w:val="20"/>
                                    </w:rPr>
                                    <w:t xml:space="preserve">　　</w:t>
                                  </w:r>
                                  <w:r w:rsidRPr="001A787E">
                                    <w:rPr>
                                      <w:szCs w:val="20"/>
                                    </w:rPr>
                                    <w:t xml:space="preserve">Phone: </w:t>
                                  </w:r>
                                  <w:r w:rsidRPr="001A787E">
                                    <w:rPr>
                                      <w:rFonts w:hint="eastAsia"/>
                                      <w:szCs w:val="20"/>
                                    </w:rPr>
                                    <w:t>0987-65-4321</w:t>
                                  </w:r>
                                </w:p>
                                <w:p w14:paraId="4148704C" w14:textId="77777777" w:rsidR="009C1E14" w:rsidRPr="001A787E" w:rsidRDefault="009C1E14" w:rsidP="00E95A34">
                                  <w:pPr>
                                    <w:topLinePunct/>
                                    <w:snapToGrid w:val="0"/>
                                    <w:spacing w:line="280" w:lineRule="exact"/>
                                    <w:ind w:left="424" w:hangingChars="229" w:hanging="424"/>
                                    <w:jc w:val="left"/>
                                    <w:rPr>
                                      <w:szCs w:val="20"/>
                                    </w:rPr>
                                  </w:pPr>
                                  <w:r w:rsidRPr="001A787E">
                                    <w:rPr>
                                      <w:szCs w:val="20"/>
                                    </w:rPr>
                                    <w:t>3</w:t>
                                  </w:r>
                                  <w:r w:rsidRPr="001A787E">
                                    <w:rPr>
                                      <w:rFonts w:ascii="ＭＳ ゴシック" w:eastAsia="ＭＳ ゴシック" w:hAnsi="ＭＳ ゴシック" w:hint="eastAsia"/>
                                      <w:szCs w:val="20"/>
                                    </w:rPr>
                                    <w:tab/>
                                  </w:r>
                                  <w:r w:rsidRPr="001A787E">
                                    <w:rPr>
                                      <w:szCs w:val="20"/>
                                    </w:rPr>
                                    <w:t>JSTE Inc.</w:t>
                                  </w:r>
                                </w:p>
                                <w:p w14:paraId="1308E090" w14:textId="77777777" w:rsidR="009C1E14" w:rsidRPr="00E95A34" w:rsidRDefault="009C1E14" w:rsidP="00E95A34">
                                  <w:pPr>
                                    <w:topLinePunct/>
                                    <w:snapToGrid w:val="0"/>
                                    <w:spacing w:line="280" w:lineRule="exact"/>
                                    <w:ind w:left="424" w:hangingChars="229" w:hanging="424"/>
                                    <w:jc w:val="left"/>
                                    <w:rPr>
                                      <w:color w:val="FF0000"/>
                                      <w:szCs w:val="20"/>
                                    </w:rPr>
                                  </w:pPr>
                                  <w:r w:rsidRPr="001A787E">
                                    <w:rPr>
                                      <w:szCs w:val="20"/>
                                    </w:rPr>
                                    <w:t>4</w:t>
                                  </w:r>
                                  <w:r w:rsidRPr="001A787E">
                                    <w:rPr>
                                      <w:rFonts w:ascii="ＭＳ ゴシック" w:eastAsia="ＭＳ ゴシック" w:hAnsi="ＭＳ ゴシック" w:hint="eastAsia"/>
                                      <w:szCs w:val="20"/>
                                    </w:rPr>
                                    <w:tab/>
                                  </w:r>
                                  <w:r w:rsidRPr="001A787E">
                                    <w:rPr>
                                      <w:rFonts w:hint="eastAsia"/>
                                      <w:szCs w:val="20"/>
                                    </w:rPr>
                                    <w:t>正会員，</w:t>
                                  </w:r>
                                  <w:r w:rsidRPr="001A787E">
                                    <w:rPr>
                                      <w:szCs w:val="20"/>
                                    </w:rPr>
                                    <w:t>TOE</w:t>
                                  </w:r>
                                  <w:r w:rsidRPr="001A787E">
                                    <w:rPr>
                                      <w:rFonts w:hint="eastAsia"/>
                                      <w:szCs w:val="20"/>
                                    </w:rPr>
                                    <w:t>，㈱竹橋道路設計</w:t>
                                  </w:r>
                                </w:p>
                              </w:tc>
                            </w:tr>
                          </w:tbl>
                          <w:p w14:paraId="2FA2BDF9" w14:textId="77777777" w:rsidR="009C1E14" w:rsidRDefault="009C1E14" w:rsidP="00075C82"/>
                        </w:txbxContent>
                      </wps:txbx>
                      <wps:bodyPr rot="0" vert="horz" wrap="square" lIns="72000" tIns="18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7AF11" id="Text Box 10" o:spid="_x0000_s1029" type="#_x0000_t202" style="position:absolute;left:0;text-align:left;margin-left:0;margin-top:714pt;width:481pt;height:73.8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" filled="f" stroked="f">
                <v:path arrowok="t"/>
                <v:textbox inset="2mm,.5mm,2mm,0">
                  <w:txbxContent>
                    <w:tbl>
                      <w:tblPr>
                        <w:tblW w:w="9597" w:type="dxa"/>
                        <w:tblBorders>
                          <w:top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597"/>
                      </w:tblGrid>
                      <w:tr w:rsidR="009C1E14" w:rsidRPr="008A764B" w14:paraId="569BBCB1" w14:textId="77777777" w:rsidTr="00581D46">
                        <w:trPr>
                          <w:trHeight w:val="1696"/>
                        </w:trPr>
                        <w:tc>
                          <w:tcPr>
                            <w:tcW w:w="9597" w:type="dxa"/>
                            <w:shd w:val="clear" w:color="auto" w:fill="auto"/>
                          </w:tcPr>
                          <w:p w14:paraId="513588B0" w14:textId="77777777" w:rsidR="009C1E14" w:rsidRPr="001A787E" w:rsidRDefault="009C1E14" w:rsidP="00E95A34">
                            <w:pPr>
                              <w:topLinePunct/>
                              <w:snapToGrid w:val="0"/>
                              <w:spacing w:line="280" w:lineRule="exact"/>
                              <w:ind w:left="424" w:hangingChars="229" w:hanging="424"/>
                              <w:jc w:val="left"/>
                              <w:rPr>
                                <w:szCs w:val="20"/>
                              </w:rPr>
                            </w:pPr>
                            <w:r w:rsidRPr="001A787E">
                              <w:rPr>
                                <w:szCs w:val="20"/>
                              </w:rPr>
                              <w:t>1</w:t>
                            </w:r>
                            <w:r w:rsidRPr="001A787E">
                              <w:rPr>
                                <w:rFonts w:ascii="ＭＳ ゴシック" w:eastAsia="ＭＳ ゴシック" w:hAnsi="ＭＳ ゴシック" w:hint="eastAsia"/>
                                <w:szCs w:val="20"/>
                              </w:rPr>
                              <w:tab/>
                            </w:r>
                            <w:r w:rsidRPr="001A787E">
                              <w:rPr>
                                <w:rFonts w:hint="eastAsia"/>
                                <w:szCs w:val="20"/>
                              </w:rPr>
                              <w:t>学生会員，修士（工学），東都大学大学院工学研究科</w:t>
                            </w:r>
                          </w:p>
                          <w:p w14:paraId="0DC9A933" w14:textId="77777777" w:rsidR="009C1E14" w:rsidRPr="001A787E" w:rsidRDefault="009C1E14" w:rsidP="00E95A34">
                            <w:pPr>
                              <w:topLinePunct/>
                              <w:snapToGrid w:val="0"/>
                              <w:spacing w:line="280" w:lineRule="exact"/>
                              <w:ind w:left="424" w:hangingChars="229" w:hanging="424"/>
                              <w:jc w:val="left"/>
                              <w:rPr>
                                <w:szCs w:val="20"/>
                              </w:rPr>
                            </w:pPr>
                            <w:r w:rsidRPr="001A787E">
                              <w:rPr>
                                <w:szCs w:val="20"/>
                              </w:rPr>
                              <w:t>2</w:t>
                            </w:r>
                            <w:r w:rsidRPr="001A787E">
                              <w:rPr>
                                <w:rFonts w:ascii="ＭＳ ゴシック" w:eastAsia="ＭＳ ゴシック" w:hAnsi="ＭＳ ゴシック" w:hint="eastAsia"/>
                                <w:szCs w:val="20"/>
                              </w:rPr>
                              <w:tab/>
                            </w:r>
                            <w:r w:rsidRPr="001A787E">
                              <w:rPr>
                                <w:rFonts w:hint="eastAsia"/>
                                <w:szCs w:val="20"/>
                              </w:rPr>
                              <w:t>正会員，工学博士・</w:t>
                            </w:r>
                            <w:r w:rsidRPr="001A787E">
                              <w:rPr>
                                <w:szCs w:val="20"/>
                              </w:rPr>
                              <w:t>TOP</w:t>
                            </w:r>
                            <w:r w:rsidRPr="001A787E">
                              <w:rPr>
                                <w:rFonts w:hint="eastAsia"/>
                                <w:szCs w:val="20"/>
                              </w:rPr>
                              <w:t>，西京大学工学部</w:t>
                            </w:r>
                          </w:p>
                          <w:p w14:paraId="0C6CB42A" w14:textId="77777777" w:rsidR="009C1E14" w:rsidRPr="001A787E" w:rsidRDefault="009C1E14" w:rsidP="00E95A34">
                            <w:pPr>
                              <w:topLinePunct/>
                              <w:snapToGrid w:val="0"/>
                              <w:spacing w:line="280" w:lineRule="exact"/>
                              <w:ind w:left="424" w:hangingChars="229" w:hanging="424"/>
                              <w:jc w:val="left"/>
                              <w:rPr>
                                <w:szCs w:val="20"/>
                              </w:rPr>
                            </w:pPr>
                            <w:r w:rsidRPr="001A787E">
                              <w:rPr>
                                <w:rFonts w:ascii="ＭＳ ゴシック" w:eastAsia="ＭＳ ゴシック" w:hAnsi="ＭＳ ゴシック" w:hint="eastAsia"/>
                                <w:szCs w:val="20"/>
                              </w:rPr>
                              <w:tab/>
                            </w:r>
                            <w:r w:rsidRPr="001A787E">
                              <w:rPr>
                                <w:rFonts w:hint="eastAsia"/>
                                <w:szCs w:val="20"/>
                              </w:rPr>
                              <w:t>〒</w:t>
                            </w:r>
                            <w:r w:rsidRPr="001A787E">
                              <w:rPr>
                                <w:szCs w:val="20"/>
                              </w:rPr>
                              <w:t>000-0000</w:t>
                            </w:r>
                            <w:r w:rsidRPr="001A787E">
                              <w:rPr>
                                <w:rFonts w:hint="eastAsia"/>
                                <w:szCs w:val="20"/>
                              </w:rPr>
                              <w:t xml:space="preserve"> </w:t>
                            </w:r>
                            <w:r w:rsidRPr="001A787E">
                              <w:rPr>
                                <w:rFonts w:hint="eastAsia"/>
                                <w:szCs w:val="20"/>
                              </w:rPr>
                              <w:t>東京都千代田区神田錦町</w:t>
                            </w:r>
                            <w:r w:rsidRPr="001A787E">
                              <w:rPr>
                                <w:szCs w:val="20"/>
                              </w:rPr>
                              <w:t>300-230</w:t>
                            </w:r>
                            <w:r w:rsidRPr="001A787E">
                              <w:rPr>
                                <w:rFonts w:hint="eastAsia"/>
                                <w:szCs w:val="20"/>
                              </w:rPr>
                              <w:t xml:space="preserve">　　</w:t>
                            </w:r>
                            <w:r w:rsidRPr="001A787E">
                              <w:rPr>
                                <w:szCs w:val="20"/>
                              </w:rPr>
                              <w:t>e-mail: example</w:t>
                            </w:r>
                            <w:r w:rsidRPr="001A787E">
                              <w:rPr>
                                <w:rFonts w:hint="eastAsia"/>
                                <w:szCs w:val="20"/>
                              </w:rPr>
                              <w:t>@</w:t>
                            </w:r>
                            <w:r w:rsidRPr="001A787E">
                              <w:rPr>
                                <w:szCs w:val="20"/>
                              </w:rPr>
                              <w:t>example.ac.jp</w:t>
                            </w:r>
                            <w:r w:rsidRPr="001A787E">
                              <w:rPr>
                                <w:rFonts w:hint="eastAsia"/>
                                <w:szCs w:val="20"/>
                              </w:rPr>
                              <w:t xml:space="preserve">　　</w:t>
                            </w:r>
                            <w:r w:rsidRPr="001A787E">
                              <w:rPr>
                                <w:szCs w:val="20"/>
                              </w:rPr>
                              <w:t xml:space="preserve">Phone: </w:t>
                            </w:r>
                            <w:r w:rsidRPr="001A787E">
                              <w:rPr>
                                <w:rFonts w:hint="eastAsia"/>
                                <w:szCs w:val="20"/>
                              </w:rPr>
                              <w:t>0987-65-4321</w:t>
                            </w:r>
                          </w:p>
                          <w:p w14:paraId="4148704C" w14:textId="77777777" w:rsidR="009C1E14" w:rsidRPr="001A787E" w:rsidRDefault="009C1E14" w:rsidP="00E95A34">
                            <w:pPr>
                              <w:topLinePunct/>
                              <w:snapToGrid w:val="0"/>
                              <w:spacing w:line="280" w:lineRule="exact"/>
                              <w:ind w:left="424" w:hangingChars="229" w:hanging="424"/>
                              <w:jc w:val="left"/>
                              <w:rPr>
                                <w:szCs w:val="20"/>
                              </w:rPr>
                            </w:pPr>
                            <w:r w:rsidRPr="001A787E">
                              <w:rPr>
                                <w:szCs w:val="20"/>
                              </w:rPr>
                              <w:t>3</w:t>
                            </w:r>
                            <w:r w:rsidRPr="001A787E">
                              <w:rPr>
                                <w:rFonts w:ascii="ＭＳ ゴシック" w:eastAsia="ＭＳ ゴシック" w:hAnsi="ＭＳ ゴシック" w:hint="eastAsia"/>
                                <w:szCs w:val="20"/>
                              </w:rPr>
                              <w:tab/>
                            </w:r>
                            <w:r w:rsidRPr="001A787E">
                              <w:rPr>
                                <w:szCs w:val="20"/>
                              </w:rPr>
                              <w:t>JSTE Inc.</w:t>
                            </w:r>
                          </w:p>
                          <w:p w14:paraId="1308E090" w14:textId="77777777" w:rsidR="009C1E14" w:rsidRPr="00E95A34" w:rsidRDefault="009C1E14" w:rsidP="00E95A34">
                            <w:pPr>
                              <w:topLinePunct/>
                              <w:snapToGrid w:val="0"/>
                              <w:spacing w:line="280" w:lineRule="exact"/>
                              <w:ind w:left="424" w:hangingChars="229" w:hanging="424"/>
                              <w:jc w:val="left"/>
                              <w:rPr>
                                <w:color w:val="FF0000"/>
                                <w:szCs w:val="20"/>
                              </w:rPr>
                            </w:pPr>
                            <w:r w:rsidRPr="001A787E">
                              <w:rPr>
                                <w:szCs w:val="20"/>
                              </w:rPr>
                              <w:t>4</w:t>
                            </w:r>
                            <w:r w:rsidRPr="001A787E">
                              <w:rPr>
                                <w:rFonts w:ascii="ＭＳ ゴシック" w:eastAsia="ＭＳ ゴシック" w:hAnsi="ＭＳ ゴシック" w:hint="eastAsia"/>
                                <w:szCs w:val="20"/>
                              </w:rPr>
                              <w:tab/>
                            </w:r>
                            <w:r w:rsidRPr="001A787E">
                              <w:rPr>
                                <w:rFonts w:hint="eastAsia"/>
                                <w:szCs w:val="20"/>
                              </w:rPr>
                              <w:t>正会員，</w:t>
                            </w:r>
                            <w:r w:rsidRPr="001A787E">
                              <w:rPr>
                                <w:szCs w:val="20"/>
                              </w:rPr>
                              <w:t>TOE</w:t>
                            </w:r>
                            <w:r w:rsidRPr="001A787E">
                              <w:rPr>
                                <w:rFonts w:hint="eastAsia"/>
                                <w:szCs w:val="20"/>
                              </w:rPr>
                              <w:t>，㈱竹橋道路設計</w:t>
                            </w:r>
                          </w:p>
                        </w:tc>
                      </w:tr>
                    </w:tbl>
                    <w:p w14:paraId="2FA2BDF9" w14:textId="77777777" w:rsidR="009C1E14" w:rsidRDefault="009C1E14" w:rsidP="00075C82"/>
                  </w:txbxContent>
                </v:textbox>
                <w10:wrap type="through" anchory="page"/>
              </v:shape>
            </w:pict>
          </mc:Fallback>
        </mc:AlternateContent>
      </w:r>
      <w:r w:rsidR="005C51B3" w:rsidRPr="001535BB">
        <w:rPr>
          <w:rFonts w:ascii="Arial" w:eastAsia="ＭＳ ゴシック" w:hAnsi="Arial" w:hint="eastAsia"/>
          <w:snapToGrid w:val="0"/>
          <w:sz w:val="24"/>
        </w:rPr>
        <w:t>交通工学研究</w:t>
      </w:r>
      <w:r w:rsidR="00F525D6" w:rsidRPr="001535BB">
        <w:rPr>
          <w:rFonts w:ascii="Arial" w:eastAsia="ＭＳ ゴシック" w:hAnsi="Arial" w:hint="eastAsia"/>
          <w:snapToGrid w:val="0"/>
          <w:sz w:val="24"/>
        </w:rPr>
        <w:t>会　論文書式見本①</w:t>
      </w:r>
    </w:p>
    <w:p w14:paraId="7FF84937" w14:textId="77777777" w:rsidR="006745EB" w:rsidRPr="001535BB" w:rsidRDefault="00B50DC1" w:rsidP="00553ECE">
      <w:pPr>
        <w:topLinePunct/>
        <w:jc w:val="center"/>
        <w:rPr>
          <w:rFonts w:ascii="Arial" w:eastAsia="ＭＳ ゴシック" w:hAnsi="Arial" w:cs="Arial"/>
          <w:sz w:val="24"/>
        </w:rPr>
      </w:pPr>
      <w:r>
        <w:rPr>
          <w:noProof/>
        </w:rPr>
        <mc:AlternateContent>
          <mc:Choice Requires="wps">
            <w:drawing>
              <wp:anchor distT="0" distB="0" distL="114300" distR="114300" simplePos="0" relativeHeight="251636736" behindDoc="0" locked="0" layoutInCell="1" allowOverlap="1" wp14:anchorId="422DC00D" wp14:editId="702D99E5">
                <wp:simplePos x="0" y="0"/>
                <wp:positionH relativeFrom="column">
                  <wp:posOffset>326390</wp:posOffset>
                </wp:positionH>
                <wp:positionV relativeFrom="paragraph">
                  <wp:posOffset>154305</wp:posOffset>
                </wp:positionV>
                <wp:extent cx="982345" cy="375920"/>
                <wp:effectExtent l="0" t="0" r="0" b="0"/>
                <wp:wrapNone/>
                <wp:docPr id="62"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345" cy="375920"/>
                        </a:xfrm>
                        <a:prstGeom prst="rightArrow">
                          <a:avLst>
                            <a:gd name="adj1" fmla="val 50000"/>
                            <a:gd name="adj2" fmla="val 63640"/>
                          </a:avLst>
                        </a:prstGeom>
                        <a:solidFill>
                          <a:srgbClr val="FFC000">
                            <a:lumMod val="40000"/>
                            <a:lumOff val="60000"/>
                          </a:srgbClr>
                        </a:solidFill>
                        <a:ln w="9525">
                          <a:noFill/>
                          <a:miter lim="800000"/>
                          <a:headEnd/>
                          <a:tailEnd/>
                        </a:ln>
                      </wps:spPr>
                      <wps:txbx>
                        <w:txbxContent>
                          <w:p w14:paraId="7DF6BB1D" w14:textId="77777777" w:rsidR="00393940" w:rsidRPr="0037198E" w:rsidRDefault="00393940" w:rsidP="00393940">
                            <w:r w:rsidRPr="0037198E">
                              <w:t>1</w:t>
                            </w:r>
                            <w:r w:rsidRPr="0037198E">
                              <w:t>行空ける</w:t>
                            </w:r>
                          </w:p>
                          <w:p w14:paraId="7D75488F" w14:textId="77777777" w:rsidR="00393940" w:rsidRPr="0037198E"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2DC00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9" o:spid="_x0000_s1030" type="#_x0000_t13" style="position:absolute;left:0;text-align:left;margin-left:25.7pt;margin-top:12.15pt;width:77.35pt;height:29.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" adj="16340" fillcolor="#ffe699" stroked="f">
                <v:textbox inset="5.85pt,.7pt,5.85pt,.7pt">
                  <w:txbxContent>
                    <w:p w14:paraId="7DF6BB1D" w14:textId="77777777" w:rsidR="00393940" w:rsidRPr="0037198E" w:rsidRDefault="00393940" w:rsidP="00393940">
                      <w:r w:rsidRPr="0037198E">
                        <w:t>1</w:t>
                      </w:r>
                      <w:r w:rsidRPr="0037198E">
                        <w:t>行空ける</w:t>
                      </w:r>
                    </w:p>
                    <w:p w14:paraId="7D75488F" w14:textId="77777777" w:rsidR="00393940" w:rsidRPr="0037198E" w:rsidRDefault="00393940" w:rsidP="00393940"/>
                  </w:txbxContent>
                </v:textbox>
              </v:shape>
            </w:pict>
          </mc:Fallback>
        </mc:AlternateContent>
      </w:r>
      <w:r w:rsidR="006745EB" w:rsidRPr="001535BB">
        <w:rPr>
          <w:rFonts w:ascii="Arial" w:eastAsia="ＭＳ ゴシック" w:hAnsi="Arial" w:cs="Arial"/>
          <w:sz w:val="24"/>
        </w:rPr>
        <w:t xml:space="preserve">Sample Manuscript </w:t>
      </w:r>
      <w:r w:rsidR="00CE5A95" w:rsidRPr="001535BB">
        <w:rPr>
          <w:rFonts w:ascii="Arial" w:eastAsia="ＭＳ ゴシック" w:hAnsi="Arial" w:cs="Arial"/>
          <w:sz w:val="24"/>
        </w:rPr>
        <w:t>(</w:t>
      </w:r>
      <w:r w:rsidR="00F525D6" w:rsidRPr="001535BB">
        <w:rPr>
          <w:rFonts w:ascii="Arial" w:eastAsia="ＭＳ ゴシック" w:hAnsi="Arial" w:cs="Arial"/>
          <w:sz w:val="24"/>
        </w:rPr>
        <w:t>1</w:t>
      </w:r>
      <w:r w:rsidR="00CE5A95" w:rsidRPr="001535BB">
        <w:rPr>
          <w:rFonts w:ascii="Arial" w:eastAsia="ＭＳ ゴシック" w:hAnsi="Arial" w:cs="Arial"/>
          <w:sz w:val="24"/>
        </w:rPr>
        <w:t>)</w:t>
      </w:r>
      <w:r w:rsidR="00F525D6" w:rsidRPr="001535BB">
        <w:rPr>
          <w:rFonts w:ascii="Arial" w:eastAsia="ＭＳ ゴシック" w:hAnsi="Arial" w:cs="Arial"/>
          <w:sz w:val="24"/>
        </w:rPr>
        <w:t xml:space="preserve"> of Papers </w:t>
      </w:r>
      <w:r w:rsidR="006745EB" w:rsidRPr="001535BB">
        <w:rPr>
          <w:rFonts w:ascii="Arial" w:eastAsia="ＭＳ ゴシック" w:hAnsi="Arial" w:cs="Arial"/>
          <w:sz w:val="24"/>
        </w:rPr>
        <w:t>for</w:t>
      </w:r>
      <w:r w:rsidR="00F525D6" w:rsidRPr="001535BB">
        <w:rPr>
          <w:rFonts w:ascii="Arial" w:eastAsia="ＭＳ ゴシック" w:hAnsi="Arial" w:cs="Arial"/>
          <w:sz w:val="24"/>
        </w:rPr>
        <w:t xml:space="preserve"> Japan Society of Traffic Engineers</w:t>
      </w:r>
    </w:p>
    <w:p w14:paraId="731DCFFE" w14:textId="77777777" w:rsidR="00084B95" w:rsidRPr="001535BB" w:rsidRDefault="00B50DC1">
      <w:r>
        <w:rPr>
          <w:noProof/>
        </w:rPr>
        <mc:AlternateContent>
          <mc:Choice Requires="wps">
            <w:drawing>
              <wp:anchor distT="0" distB="0" distL="114300" distR="114300" simplePos="0" relativeHeight="251644928" behindDoc="0" locked="0" layoutInCell="1" allowOverlap="1" wp14:anchorId="2075EAF7" wp14:editId="66C3DA79">
                <wp:simplePos x="0" y="0"/>
                <wp:positionH relativeFrom="column">
                  <wp:posOffset>5139055</wp:posOffset>
                </wp:positionH>
                <wp:positionV relativeFrom="paragraph">
                  <wp:posOffset>44450</wp:posOffset>
                </wp:positionV>
                <wp:extent cx="1485900" cy="200025"/>
                <wp:effectExtent l="609600" t="0" r="0" b="53975"/>
                <wp:wrapNone/>
                <wp:docPr id="61"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5900" cy="200025"/>
                        </a:xfrm>
                        <a:prstGeom prst="wedgeRectCallout">
                          <a:avLst>
                            <a:gd name="adj1" fmla="val -90940"/>
                            <a:gd name="adj2" fmla="val 75079"/>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EFB5E1" w14:textId="77777777" w:rsidR="00393940" w:rsidRPr="0037198E" w:rsidRDefault="00393940" w:rsidP="00393940">
                            <w:r w:rsidRPr="0037198E">
                              <w:rPr>
                                <w:rFonts w:hint="eastAsia"/>
                              </w:rPr>
                              <w:t>氏名の間は半角ブランク</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75EAF7" id="AutoShape 38" o:spid="_x0000_s1031" type="#_x0000_t61" style="position:absolute;left:0;text-align:left;margin-left:404.65pt;margin-top:3.5pt;width:117pt;height:15.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" adj="-8843,27017" fillcolor="#ffe699" stroked="f">
                <v:path arrowok="t"/>
                <v:textbox inset="5.85pt,.7pt,5.85pt,.7pt">
                  <w:txbxContent>
                    <w:p w14:paraId="60EFB5E1" w14:textId="77777777" w:rsidR="00393940" w:rsidRPr="0037198E" w:rsidRDefault="00393940" w:rsidP="00393940">
                      <w:r w:rsidRPr="0037198E">
                        <w:rPr>
                          <w:rFonts w:hint="eastAsia"/>
                        </w:rPr>
                        <w:t>氏名の間は半角ブランク</w:t>
                      </w:r>
                    </w:p>
                  </w:txbxContent>
                </v:textbox>
              </v:shape>
            </w:pict>
          </mc:Fallback>
        </mc:AlternateContent>
      </w:r>
    </w:p>
    <w:p w14:paraId="59C13DC8" w14:textId="77777777" w:rsidR="00485A6C" w:rsidRPr="001535BB" w:rsidRDefault="00B50DC1" w:rsidP="00485A6C">
      <w:pPr>
        <w:jc w:val="center"/>
      </w:pPr>
      <w:r>
        <w:rPr>
          <w:noProof/>
        </w:rPr>
        <mc:AlternateContent>
          <mc:Choice Requires="wps">
            <w:drawing>
              <wp:anchor distT="0" distB="0" distL="114300" distR="114300" simplePos="0" relativeHeight="251645952" behindDoc="0" locked="0" layoutInCell="1" allowOverlap="1" wp14:anchorId="02A13E82" wp14:editId="7EE7BFF0">
                <wp:simplePos x="0" y="0"/>
                <wp:positionH relativeFrom="column">
                  <wp:posOffset>5352415</wp:posOffset>
                </wp:positionH>
                <wp:positionV relativeFrom="paragraph">
                  <wp:posOffset>168275</wp:posOffset>
                </wp:positionV>
                <wp:extent cx="1384300" cy="396240"/>
                <wp:effectExtent l="495300" t="0" r="0" b="0"/>
                <wp:wrapNone/>
                <wp:docPr id="60"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384300" cy="396240"/>
                        </a:xfrm>
                        <a:prstGeom prst="wedgeRectCallout">
                          <a:avLst>
                            <a:gd name="adj1" fmla="val 84884"/>
                            <a:gd name="adj2" fmla="val -44737"/>
                          </a:avLst>
                        </a:prstGeom>
                        <a:solidFill>
                          <a:srgbClr val="FFC000">
                            <a:lumMod val="40000"/>
                            <a:lumOff val="60000"/>
                          </a:srgbClr>
                        </a:solidFill>
                        <a:ln w="9525">
                          <a:noFill/>
                          <a:miter lim="800000"/>
                          <a:headEnd/>
                          <a:tailEnd/>
                        </a:ln>
                      </wps:spPr>
                      <wps:txbx>
                        <w:txbxContent>
                          <w:p w14:paraId="08D9365C" w14:textId="77777777" w:rsidR="00393940" w:rsidRPr="0037198E" w:rsidRDefault="00393940" w:rsidP="00393940">
                            <w:r>
                              <w:rPr>
                                <w:rFonts w:hint="eastAsia"/>
                              </w:rPr>
                              <w:t>著者氏名</w:t>
                            </w:r>
                            <w:r>
                              <w:br/>
                            </w:r>
                            <w:r>
                              <w:rPr>
                                <w:rFonts w:hint="eastAsia"/>
                              </w:rPr>
                              <w:t>明朝体／セリフ体</w:t>
                            </w:r>
                            <w:r>
                              <w:t>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A13E82" id="AutoShape 36" o:spid="_x0000_s1032" type="#_x0000_t61" style="position:absolute;left:0;text-align:left;margin-left:421.45pt;margin-top:13.25pt;width:109pt;height:31.2pt;flip:x;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" adj="29135,1137" fillcolor="#ffe699" stroked="f">
                <v:textbox inset="5.85pt,.7pt,5.85pt,.7pt">
                  <w:txbxContent>
                    <w:p w14:paraId="08D9365C" w14:textId="77777777" w:rsidR="00393940" w:rsidRPr="0037198E" w:rsidRDefault="00393940" w:rsidP="00393940">
                      <w:r>
                        <w:rPr>
                          <w:rFonts w:hint="eastAsia"/>
                        </w:rPr>
                        <w:t>著者氏名</w:t>
                      </w:r>
                      <w:r>
                        <w:br/>
                      </w:r>
                      <w:r>
                        <w:rPr>
                          <w:rFonts w:hint="eastAsia"/>
                        </w:rPr>
                        <w:t>明朝体／セリフ体</w:t>
                      </w:r>
                      <w:r>
                        <w:t>10pt.</w:t>
                      </w:r>
                    </w:p>
                  </w:txbxContent>
                </v:textbox>
              </v:shape>
            </w:pict>
          </mc:Fallback>
        </mc:AlternateContent>
      </w:r>
      <w:r w:rsidR="00485A6C" w:rsidRPr="001535BB">
        <w:rPr>
          <w:rFonts w:hint="eastAsia"/>
        </w:rPr>
        <w:t>交通</w:t>
      </w:r>
      <w:r w:rsidR="00485A6C" w:rsidRPr="001535BB">
        <w:t xml:space="preserve"> </w:t>
      </w:r>
      <w:r w:rsidR="00485A6C" w:rsidRPr="001535BB">
        <w:rPr>
          <w:rFonts w:hint="eastAsia"/>
        </w:rPr>
        <w:t>太郎</w:t>
      </w:r>
      <w:r w:rsidR="00485A6C" w:rsidRPr="001535BB">
        <w:rPr>
          <w:vertAlign w:val="superscript"/>
        </w:rPr>
        <w:t>1</w:t>
      </w:r>
      <w:r w:rsidR="00485A6C" w:rsidRPr="001535BB">
        <w:rPr>
          <w:rFonts w:hint="eastAsia"/>
        </w:rPr>
        <w:t>，工学</w:t>
      </w:r>
      <w:r w:rsidR="00485A6C" w:rsidRPr="001535BB">
        <w:t xml:space="preserve"> </w:t>
      </w:r>
      <w:r w:rsidR="00485A6C" w:rsidRPr="001535BB">
        <w:rPr>
          <w:rFonts w:hint="eastAsia"/>
        </w:rPr>
        <w:t>花子</w:t>
      </w:r>
      <w:r w:rsidR="00485A6C" w:rsidRPr="001535BB">
        <w:rPr>
          <w:vertAlign w:val="superscript"/>
        </w:rPr>
        <w:t>2</w:t>
      </w:r>
      <w:r w:rsidR="00485A6C" w:rsidRPr="001535BB">
        <w:rPr>
          <w:rFonts w:hint="eastAsia"/>
        </w:rPr>
        <w:t>，</w:t>
      </w:r>
      <w:r w:rsidR="00485A6C" w:rsidRPr="001535BB">
        <w:t>John DOE</w:t>
      </w:r>
      <w:r w:rsidR="007856D6" w:rsidRPr="001535BB">
        <w:t xml:space="preserve"> </w:t>
      </w:r>
      <w:r w:rsidR="00485A6C" w:rsidRPr="001535BB">
        <w:rPr>
          <w:vertAlign w:val="superscript"/>
        </w:rPr>
        <w:t>3</w:t>
      </w:r>
      <w:r w:rsidR="00485A6C" w:rsidRPr="001535BB">
        <w:rPr>
          <w:rFonts w:hint="eastAsia"/>
        </w:rPr>
        <w:t>，竹橋</w:t>
      </w:r>
      <w:r w:rsidR="00485A6C" w:rsidRPr="001535BB">
        <w:t xml:space="preserve"> </w:t>
      </w:r>
      <w:r w:rsidR="00485A6C" w:rsidRPr="001535BB">
        <w:rPr>
          <w:rFonts w:hint="eastAsia"/>
        </w:rPr>
        <w:t>次郎</w:t>
      </w:r>
      <w:r w:rsidR="00485A6C" w:rsidRPr="001535BB">
        <w:rPr>
          <w:vertAlign w:val="superscript"/>
        </w:rPr>
        <w:t>4</w:t>
      </w:r>
    </w:p>
    <w:p w14:paraId="656BFAE5" w14:textId="77777777" w:rsidR="00485A6C" w:rsidRPr="001535BB" w:rsidRDefault="00B50DC1" w:rsidP="00485A6C">
      <w:pPr>
        <w:jc w:val="center"/>
        <w:rPr>
          <w:szCs w:val="20"/>
        </w:rPr>
      </w:pPr>
      <w:r>
        <w:rPr>
          <w:noProof/>
        </w:rPr>
        <mc:AlternateContent>
          <mc:Choice Requires="wps">
            <w:drawing>
              <wp:anchor distT="0" distB="0" distL="114300" distR="114300" simplePos="0" relativeHeight="251637760" behindDoc="0" locked="0" layoutInCell="1" allowOverlap="1" wp14:anchorId="1BBB5BAB" wp14:editId="7DB874E0">
                <wp:simplePos x="0" y="0"/>
                <wp:positionH relativeFrom="column">
                  <wp:posOffset>326390</wp:posOffset>
                </wp:positionH>
                <wp:positionV relativeFrom="paragraph">
                  <wp:posOffset>64135</wp:posOffset>
                </wp:positionV>
                <wp:extent cx="982345" cy="375920"/>
                <wp:effectExtent l="0" t="0" r="0" b="0"/>
                <wp:wrapNone/>
                <wp:docPr id="59"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345" cy="375920"/>
                        </a:xfrm>
                        <a:prstGeom prst="rightArrow">
                          <a:avLst>
                            <a:gd name="adj1" fmla="val 50000"/>
                            <a:gd name="adj2" fmla="val 63640"/>
                          </a:avLst>
                        </a:prstGeom>
                        <a:solidFill>
                          <a:srgbClr val="FFC000">
                            <a:lumMod val="40000"/>
                            <a:lumOff val="60000"/>
                          </a:srgbClr>
                        </a:solidFill>
                        <a:ln w="9525">
                          <a:noFill/>
                          <a:miter lim="800000"/>
                          <a:headEnd/>
                          <a:tailEnd/>
                        </a:ln>
                      </wps:spPr>
                      <wps:txbx>
                        <w:txbxContent>
                          <w:p w14:paraId="79133895" w14:textId="77777777" w:rsidR="00393940" w:rsidRPr="0037198E" w:rsidRDefault="00393940" w:rsidP="00393940">
                            <w:r w:rsidRPr="0037198E">
                              <w:t>1</w:t>
                            </w:r>
                            <w:r w:rsidRPr="0037198E">
                              <w:t>行空ける</w:t>
                            </w:r>
                          </w:p>
                          <w:p w14:paraId="716E9447" w14:textId="77777777" w:rsidR="00393940" w:rsidRPr="0037198E"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BB5BAB" id="AutoShape 37" o:spid="_x0000_s1033" type="#_x0000_t13" style="position:absolute;left:0;text-align:left;margin-left:25.7pt;margin-top:5.05pt;width:77.35pt;height:29.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" adj="16340" fillcolor="#ffe699" stroked="f">
                <v:textbox inset="5.85pt,.7pt,5.85pt,.7pt">
                  <w:txbxContent>
                    <w:p w14:paraId="79133895" w14:textId="77777777" w:rsidR="00393940" w:rsidRPr="0037198E" w:rsidRDefault="00393940" w:rsidP="00393940">
                      <w:r w:rsidRPr="0037198E">
                        <w:t>1</w:t>
                      </w:r>
                      <w:r w:rsidRPr="0037198E">
                        <w:t>行空ける</w:t>
                      </w:r>
                    </w:p>
                    <w:p w14:paraId="716E9447" w14:textId="77777777" w:rsidR="00393940" w:rsidRPr="0037198E" w:rsidRDefault="00393940" w:rsidP="00393940"/>
                  </w:txbxContent>
                </v:textbox>
              </v:shape>
            </w:pict>
          </mc:Fallback>
        </mc:AlternateContent>
      </w:r>
      <w:r>
        <w:rPr>
          <w:noProof/>
        </w:rPr>
        <mc:AlternateContent>
          <mc:Choice Requires="wps">
            <w:drawing>
              <wp:anchor distT="0" distB="0" distL="114300" distR="114300" simplePos="0" relativeHeight="251638784" behindDoc="0" locked="0" layoutInCell="1" allowOverlap="1" wp14:anchorId="2868B9B3" wp14:editId="54A8D979">
                <wp:simplePos x="0" y="0"/>
                <wp:positionH relativeFrom="column">
                  <wp:posOffset>-625475</wp:posOffset>
                </wp:positionH>
                <wp:positionV relativeFrom="paragraph">
                  <wp:posOffset>694055</wp:posOffset>
                </wp:positionV>
                <wp:extent cx="909955" cy="399415"/>
                <wp:effectExtent l="0" t="254000" r="144145" b="0"/>
                <wp:wrapNone/>
                <wp:docPr id="58"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9955" cy="399415"/>
                        </a:xfrm>
                        <a:prstGeom prst="wedgeRectCallout">
                          <a:avLst>
                            <a:gd name="adj1" fmla="val -65764"/>
                            <a:gd name="adj2" fmla="val -111708"/>
                          </a:avLst>
                        </a:prstGeom>
                        <a:solidFill>
                          <a:srgbClr val="FFC000">
                            <a:lumMod val="40000"/>
                            <a:lumOff val="60000"/>
                          </a:srgbClr>
                        </a:solidFill>
                        <a:ln w="9525">
                          <a:noFill/>
                          <a:miter lim="800000"/>
                          <a:headEnd/>
                          <a:tailEnd/>
                        </a:ln>
                      </wps:spPr>
                      <wps:txbx>
                        <w:txbxContent>
                          <w:p w14:paraId="111A9587" w14:textId="77777777" w:rsidR="00393940" w:rsidRPr="0037198E" w:rsidRDefault="00393940" w:rsidP="00393940">
                            <w:r w:rsidRPr="0037198E">
                              <w:rPr>
                                <w:rFonts w:hint="eastAsia"/>
                              </w:rPr>
                              <w:t>段落の最初は</w:t>
                            </w:r>
                          </w:p>
                          <w:p w14:paraId="43E723D3" w14:textId="77777777" w:rsidR="00393940" w:rsidRPr="0037198E" w:rsidRDefault="00393940" w:rsidP="00393940">
                            <w:r w:rsidRPr="0037198E">
                              <w:rPr>
                                <w:rFonts w:hint="eastAsia"/>
                              </w:rPr>
                              <w:t>1</w:t>
                            </w:r>
                            <w:r w:rsidRPr="0037198E">
                              <w:rPr>
                                <w:rFonts w:hint="eastAsia"/>
                              </w:rPr>
                              <w:t>文字下げる</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68B9B3" id="AutoShape 35" o:spid="_x0000_s1034" type="#_x0000_t61" style="position:absolute;left:0;text-align:left;margin-left:-49.25pt;margin-top:54.65pt;width:71.65pt;height:31.45pt;flip:x;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" adj="-3405,-13329" fillcolor="#ffe699" stroked="f">
                <v:textbox inset="5.85pt,.7pt,5.85pt,.7pt">
                  <w:txbxContent>
                    <w:p w14:paraId="111A9587" w14:textId="77777777" w:rsidR="00393940" w:rsidRPr="0037198E" w:rsidRDefault="00393940" w:rsidP="00393940">
                      <w:r w:rsidRPr="0037198E">
                        <w:rPr>
                          <w:rFonts w:hint="eastAsia"/>
                        </w:rPr>
                        <w:t>段落の最初は</w:t>
                      </w:r>
                    </w:p>
                    <w:p w14:paraId="43E723D3" w14:textId="77777777" w:rsidR="00393940" w:rsidRPr="0037198E" w:rsidRDefault="00393940" w:rsidP="00393940">
                      <w:r w:rsidRPr="0037198E">
                        <w:rPr>
                          <w:rFonts w:hint="eastAsia"/>
                        </w:rPr>
                        <w:t>1</w:t>
                      </w:r>
                      <w:r w:rsidRPr="0037198E">
                        <w:rPr>
                          <w:rFonts w:hint="eastAsia"/>
                        </w:rPr>
                        <w:t>文字下げる</w:t>
                      </w:r>
                    </w:p>
                  </w:txbxContent>
                </v:textbox>
              </v:shape>
            </w:pict>
          </mc:Fallback>
        </mc:AlternateContent>
      </w:r>
      <w:r>
        <w:rPr>
          <w:noProof/>
        </w:rPr>
        <mc:AlternateContent>
          <mc:Choice Requires="wps">
            <w:drawing>
              <wp:anchor distT="0" distB="0" distL="114300" distR="114300" simplePos="0" relativeHeight="251642880" behindDoc="0" locked="0" layoutInCell="1" allowOverlap="1" wp14:anchorId="6CABE1CD" wp14:editId="1902766D">
                <wp:simplePos x="0" y="0"/>
                <wp:positionH relativeFrom="column">
                  <wp:posOffset>5749925</wp:posOffset>
                </wp:positionH>
                <wp:positionV relativeFrom="paragraph">
                  <wp:posOffset>1271905</wp:posOffset>
                </wp:positionV>
                <wp:extent cx="1075690" cy="361950"/>
                <wp:effectExtent l="0" t="0" r="0" b="0"/>
                <wp:wrapNone/>
                <wp:docPr id="57"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5690" cy="361950"/>
                        </a:xfrm>
                        <a:prstGeom prst="leftRightArrow">
                          <a:avLst>
                            <a:gd name="adj1" fmla="val 50000"/>
                            <a:gd name="adj2" fmla="val 57895"/>
                          </a:avLst>
                        </a:prstGeom>
                        <a:solidFill>
                          <a:srgbClr val="FFC000">
                            <a:lumMod val="40000"/>
                            <a:lumOff val="60000"/>
                          </a:srgbClr>
                        </a:solidFill>
                        <a:ln w="9525">
                          <a:noFill/>
                          <a:miter lim="800000"/>
                          <a:headEnd/>
                          <a:tailEnd/>
                        </a:ln>
                      </wps:spPr>
                      <wps:txbx>
                        <w:txbxContent>
                          <w:p w14:paraId="267A05AC" w14:textId="77777777" w:rsidR="00393940" w:rsidRPr="0037198E" w:rsidRDefault="00393940" w:rsidP="00393940">
                            <w:pPr>
                              <w:jc w:val="center"/>
                            </w:pPr>
                            <w:r w:rsidRPr="0037198E">
                              <w:rPr>
                                <w:rFonts w:hint="eastAsia"/>
                              </w:rPr>
                              <w:t>3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ABE1CD" id="AutoShape 34" o:spid="_x0000_s1035" type="#_x0000_t69" style="position:absolute;left:0;text-align:left;margin-left:452.75pt;margin-top:100.15pt;width:84.7pt;height:28.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" adj="4208" fillcolor="#ffe699" stroked="f">
                <v:textbox inset="5.85pt,.7pt,5.85pt,.7pt">
                  <w:txbxContent>
                    <w:p w14:paraId="267A05AC" w14:textId="77777777" w:rsidR="00393940" w:rsidRPr="0037198E" w:rsidRDefault="00393940" w:rsidP="00393940">
                      <w:pPr>
                        <w:jc w:val="center"/>
                      </w:pPr>
                      <w:r w:rsidRPr="0037198E">
                        <w:rPr>
                          <w:rFonts w:hint="eastAsia"/>
                        </w:rPr>
                        <w:t>30mm</w:t>
                      </w:r>
                    </w:p>
                  </w:txbxContent>
                </v:textbox>
              </v:shape>
            </w:pict>
          </mc:Fallback>
        </mc:AlternateContent>
      </w:r>
      <w:r>
        <w:rPr>
          <w:noProof/>
        </w:rPr>
        <mc:AlternateContent>
          <mc:Choice Requires="wps">
            <w:drawing>
              <wp:anchor distT="0" distB="0" distL="114300" distR="114300" simplePos="0" relativeHeight="251649024" behindDoc="0" locked="0" layoutInCell="1" allowOverlap="1" wp14:anchorId="0E85FE4E" wp14:editId="4579AD7C">
                <wp:simplePos x="0" y="0"/>
                <wp:positionH relativeFrom="column">
                  <wp:posOffset>-617855</wp:posOffset>
                </wp:positionH>
                <wp:positionV relativeFrom="paragraph">
                  <wp:posOffset>1828800</wp:posOffset>
                </wp:positionV>
                <wp:extent cx="982345" cy="375920"/>
                <wp:effectExtent l="0" t="0" r="0" b="0"/>
                <wp:wrapNone/>
                <wp:docPr id="64"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345" cy="375920"/>
                        </a:xfrm>
                        <a:prstGeom prst="rightArrow">
                          <a:avLst>
                            <a:gd name="adj1" fmla="val 50000"/>
                            <a:gd name="adj2" fmla="val 63640"/>
                          </a:avLst>
                        </a:prstGeom>
                        <a:solidFill>
                          <a:srgbClr val="FFC000">
                            <a:lumMod val="40000"/>
                            <a:lumOff val="60000"/>
                          </a:srgbClr>
                        </a:solidFill>
                        <a:ln w="9525">
                          <a:noFill/>
                          <a:miter lim="800000"/>
                          <a:headEnd/>
                          <a:tailEnd/>
                        </a:ln>
                      </wps:spPr>
                      <wps:txbx>
                        <w:txbxContent>
                          <w:p w14:paraId="369A7A47" w14:textId="77777777" w:rsidR="00393940" w:rsidRPr="0037198E" w:rsidRDefault="00393940" w:rsidP="00393940">
                            <w:r w:rsidRPr="0037198E">
                              <w:t>1</w:t>
                            </w:r>
                            <w:r w:rsidRPr="0037198E">
                              <w:t>行空ける</w:t>
                            </w:r>
                          </w:p>
                          <w:p w14:paraId="5F51D2C7" w14:textId="77777777" w:rsidR="00393940" w:rsidRPr="0037198E"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85FE4E" id="_x0000_s1036" type="#_x0000_t13" style="position:absolute;left:0;text-align:left;margin-left:-48.65pt;margin-top:2in;width:77.35pt;height:29.6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" adj="16340" fillcolor="#ffe699" stroked="f">
                <v:textbox inset="5.85pt,.7pt,5.85pt,.7pt">
                  <w:txbxContent>
                    <w:p w14:paraId="369A7A47" w14:textId="77777777" w:rsidR="00393940" w:rsidRPr="0037198E" w:rsidRDefault="00393940" w:rsidP="00393940">
                      <w:r w:rsidRPr="0037198E">
                        <w:t>1</w:t>
                      </w:r>
                      <w:r w:rsidRPr="0037198E">
                        <w:t>行空ける</w:t>
                      </w:r>
                    </w:p>
                    <w:p w14:paraId="5F51D2C7" w14:textId="77777777" w:rsidR="00393940" w:rsidRPr="0037198E" w:rsidRDefault="00393940" w:rsidP="00393940"/>
                  </w:txbxContent>
                </v:textbox>
              </v:shape>
            </w:pict>
          </mc:Fallback>
        </mc:AlternateContent>
      </w:r>
      <w:r w:rsidR="00D23EBF" w:rsidRPr="001535BB">
        <w:rPr>
          <w:szCs w:val="20"/>
        </w:rPr>
        <w:t>Taro KOTSU</w:t>
      </w:r>
      <w:r w:rsidR="00D23EBF" w:rsidRPr="001535BB">
        <w:rPr>
          <w:szCs w:val="20"/>
          <w:vertAlign w:val="superscript"/>
        </w:rPr>
        <w:t xml:space="preserve"> 1</w:t>
      </w:r>
      <w:r w:rsidR="00D23EBF" w:rsidRPr="001535BB">
        <w:rPr>
          <w:szCs w:val="20"/>
        </w:rPr>
        <w:t>, Hanako KOGAKU</w:t>
      </w:r>
      <w:r w:rsidR="00D23EBF" w:rsidRPr="001535BB">
        <w:rPr>
          <w:szCs w:val="20"/>
          <w:vertAlign w:val="superscript"/>
        </w:rPr>
        <w:t xml:space="preserve"> 2</w:t>
      </w:r>
      <w:r w:rsidR="00D23EBF" w:rsidRPr="001535BB">
        <w:rPr>
          <w:szCs w:val="20"/>
        </w:rPr>
        <w:t>, John DOE</w:t>
      </w:r>
      <w:r w:rsidR="00D23EBF" w:rsidRPr="001535BB">
        <w:rPr>
          <w:szCs w:val="20"/>
          <w:vertAlign w:val="superscript"/>
        </w:rPr>
        <w:t xml:space="preserve"> 3</w:t>
      </w:r>
      <w:r w:rsidR="00D23EBF" w:rsidRPr="001535BB">
        <w:rPr>
          <w:szCs w:val="20"/>
        </w:rPr>
        <w:t xml:space="preserve"> and Jiro TAKEBASHI</w:t>
      </w:r>
      <w:r w:rsidR="00D23EBF" w:rsidRPr="001535BB">
        <w:rPr>
          <w:szCs w:val="20"/>
          <w:vertAlign w:val="superscript"/>
        </w:rPr>
        <w:t xml:space="preserve"> 4</w:t>
      </w:r>
    </w:p>
    <w:p w14:paraId="7A8509D7" w14:textId="77777777" w:rsidR="00357E2B" w:rsidRPr="001535BB" w:rsidRDefault="00357E2B" w:rsidP="00357E2B">
      <w:pPr>
        <w:topLinePunct/>
        <w:ind w:left="567" w:right="567"/>
      </w:pPr>
    </w:p>
    <w:p w14:paraId="5CD77776" w14:textId="77777777" w:rsidR="00F6333C" w:rsidRPr="001535BB" w:rsidRDefault="00B50DC1" w:rsidP="00F6333C">
      <w:pPr>
        <w:topLinePunct/>
        <w:ind w:left="567" w:right="567" w:firstLineChars="100" w:firstLine="185"/>
      </w:pPr>
      <w:r>
        <w:rPr>
          <w:noProof/>
        </w:rPr>
        <mc:AlternateContent>
          <mc:Choice Requires="wps">
            <w:drawing>
              <wp:anchor distT="0" distB="0" distL="114300" distR="114300" simplePos="0" relativeHeight="251648000" behindDoc="0" locked="0" layoutInCell="1" allowOverlap="1" wp14:anchorId="68013BE5" wp14:editId="1263B5D5">
                <wp:simplePos x="0" y="0"/>
                <wp:positionH relativeFrom="column">
                  <wp:posOffset>6868160</wp:posOffset>
                </wp:positionH>
                <wp:positionV relativeFrom="paragraph">
                  <wp:posOffset>6052185</wp:posOffset>
                </wp:positionV>
                <wp:extent cx="694690" cy="361950"/>
                <wp:effectExtent l="0" t="0" r="0" b="0"/>
                <wp:wrapNone/>
                <wp:docPr id="56"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4690" cy="361950"/>
                        </a:xfrm>
                        <a:prstGeom prst="leftRightArrow">
                          <a:avLst>
                            <a:gd name="adj1" fmla="val 50000"/>
                            <a:gd name="adj2" fmla="val 38386"/>
                          </a:avLst>
                        </a:prstGeom>
                        <a:solidFill>
                          <a:srgbClr val="FFC000">
                            <a:lumMod val="40000"/>
                            <a:lumOff val="60000"/>
                          </a:srgbClr>
                        </a:solidFill>
                        <a:ln w="9525">
                          <a:noFill/>
                          <a:miter lim="800000"/>
                          <a:headEnd/>
                          <a:tailEnd/>
                        </a:ln>
                      </wps:spPr>
                      <wps:txbx>
                        <w:txbxContent>
                          <w:p w14:paraId="3EC68C7A" w14:textId="77777777" w:rsidR="00393940" w:rsidRPr="00C90363" w:rsidRDefault="00393940" w:rsidP="00393940">
                            <w:pPr>
                              <w:jc w:val="center"/>
                            </w:pPr>
                            <w:r w:rsidRPr="00C90363">
                              <w:rPr>
                                <w:rFonts w:hint="eastAsia"/>
                              </w:rPr>
                              <w:t>2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013BE5" id="AutoShape 30" o:spid="_x0000_s1037" type="#_x0000_t69" style="position:absolute;left:0;text-align:left;margin-left:540.8pt;margin-top:476.55pt;width:54.7pt;height:28.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" fillcolor="#ffe699" stroked="f">
                <v:textbox inset="5.85pt,.7pt,5.85pt,.7pt">
                  <w:txbxContent>
                    <w:p w14:paraId="3EC68C7A" w14:textId="77777777" w:rsidR="00393940" w:rsidRPr="00C90363" w:rsidRDefault="00393940" w:rsidP="00393940">
                      <w:pPr>
                        <w:jc w:val="center"/>
                      </w:pPr>
                      <w:r w:rsidRPr="00C90363">
                        <w:rPr>
                          <w:rFonts w:hint="eastAsia"/>
                        </w:rPr>
                        <w:t>20mm</w:t>
                      </w:r>
                    </w:p>
                  </w:txbxContent>
                </v:textbox>
              </v:shape>
            </w:pict>
          </mc:Fallback>
        </mc:AlternateContent>
      </w:r>
      <w:r w:rsidR="00E744EF" w:rsidRPr="001535BB">
        <w:t>ここに</w:t>
      </w:r>
      <w:r w:rsidR="00E744EF" w:rsidRPr="001535BB">
        <w:rPr>
          <w:rFonts w:hint="eastAsia"/>
        </w:rPr>
        <w:t>論文内容の概要を</w:t>
      </w:r>
      <w:r w:rsidR="00E744EF" w:rsidRPr="001535BB">
        <w:t>300</w:t>
      </w:r>
      <w:r w:rsidR="00E744EF" w:rsidRPr="001535BB">
        <w:rPr>
          <w:rFonts w:hint="eastAsia"/>
        </w:rPr>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p>
    <w:p w14:paraId="510EDB88" w14:textId="77777777" w:rsidR="00E744EF" w:rsidRPr="001535BB" w:rsidRDefault="00B50DC1" w:rsidP="00F6333C">
      <w:pPr>
        <w:topLinePunct/>
        <w:ind w:left="567" w:right="567" w:firstLineChars="100" w:firstLine="185"/>
      </w:pPr>
      <w:r>
        <w:rPr>
          <w:noProof/>
        </w:rPr>
        <mc:AlternateContent>
          <mc:Choice Requires="wps">
            <w:drawing>
              <wp:anchor distT="0" distB="0" distL="114300" distR="114300" simplePos="0" relativeHeight="251639808" behindDoc="0" locked="0" layoutInCell="1" allowOverlap="1" wp14:anchorId="1643669A" wp14:editId="32C3DA98">
                <wp:simplePos x="0" y="0"/>
                <wp:positionH relativeFrom="column">
                  <wp:posOffset>720725</wp:posOffset>
                </wp:positionH>
                <wp:positionV relativeFrom="paragraph">
                  <wp:posOffset>471805</wp:posOffset>
                </wp:positionV>
                <wp:extent cx="1082040" cy="358775"/>
                <wp:effectExtent l="76200" t="0" r="0" b="187325"/>
                <wp:wrapNone/>
                <wp:docPr id="55"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82040" cy="358775"/>
                        </a:xfrm>
                        <a:prstGeom prst="wedgeRectCallout">
                          <a:avLst>
                            <a:gd name="adj1" fmla="val 56514"/>
                            <a:gd name="adj2" fmla="val 104690"/>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4C5574" w14:textId="77777777" w:rsidR="00393940" w:rsidRPr="00F61091" w:rsidRDefault="00393940" w:rsidP="00393940">
                            <w:pPr>
                              <w:snapToGrid w:val="0"/>
                            </w:pPr>
                            <w:r>
                              <w:rPr>
                                <w:rFonts w:hint="eastAsia"/>
                              </w:rPr>
                              <w:t>セリフ体の太字イタリック体</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43669A" id="AutoShape 33" o:spid="_x0000_s1038" type="#_x0000_t61" style="position:absolute;left:0;text-align:left;margin-left:56.75pt;margin-top:37.15pt;width:85.2pt;height:28.25pt;flip:x;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" adj="23007,33413" fillcolor="#ffe699" stroked="f">
                <v:path arrowok="t"/>
                <v:textbox inset="5.85pt,.7pt,5.85pt,.7pt">
                  <w:txbxContent>
                    <w:p w14:paraId="684C5574" w14:textId="77777777" w:rsidR="00393940" w:rsidRPr="00F61091" w:rsidRDefault="00393940" w:rsidP="00393940">
                      <w:pPr>
                        <w:snapToGrid w:val="0"/>
                      </w:pPr>
                      <w:r>
                        <w:rPr>
                          <w:rFonts w:hint="eastAsia"/>
                        </w:rPr>
                        <w:t>セリフ体の太字イタリック体</w:t>
                      </w:r>
                    </w:p>
                  </w:txbxContent>
                </v:textbox>
              </v:shape>
            </w:pict>
          </mc:Fallback>
        </mc:AlternateContent>
      </w:r>
      <w:r>
        <w:rPr>
          <w:noProof/>
        </w:rPr>
        <mc:AlternateContent>
          <mc:Choice Requires="wps">
            <w:drawing>
              <wp:anchor distT="0" distB="0" distL="114300" distR="114300" simplePos="0" relativeHeight="251651072" behindDoc="0" locked="0" layoutInCell="1" allowOverlap="1" wp14:anchorId="1EA5B8FC" wp14:editId="56B66520">
                <wp:simplePos x="0" y="0"/>
                <wp:positionH relativeFrom="column">
                  <wp:posOffset>2806065</wp:posOffset>
                </wp:positionH>
                <wp:positionV relativeFrom="paragraph">
                  <wp:posOffset>705485</wp:posOffset>
                </wp:positionV>
                <wp:extent cx="908685" cy="375920"/>
                <wp:effectExtent l="0" t="0" r="0" b="0"/>
                <wp:wrapNone/>
                <wp:docPr id="167"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685" cy="375920"/>
                        </a:xfrm>
                        <a:prstGeom prst="rightArrow">
                          <a:avLst>
                            <a:gd name="adj1" fmla="val 50000"/>
                            <a:gd name="adj2" fmla="val 90329"/>
                          </a:avLst>
                        </a:prstGeom>
                        <a:solidFill>
                          <a:srgbClr val="FFC000">
                            <a:lumMod val="40000"/>
                            <a:lumOff val="60000"/>
                          </a:srgbClr>
                        </a:solidFill>
                        <a:ln w="9525">
                          <a:noFill/>
                          <a:miter lim="800000"/>
                          <a:headEnd/>
                          <a:tailEnd/>
                        </a:ln>
                      </wps:spPr>
                      <wps:txbx>
                        <w:txbxContent>
                          <w:p w14:paraId="1C15758E" w14:textId="77777777" w:rsidR="00393940" w:rsidRPr="00C90363" w:rsidRDefault="00393940" w:rsidP="00393940">
                            <w:r w:rsidRPr="00C90363">
                              <w:t>1</w:t>
                            </w:r>
                            <w:r w:rsidRPr="00C90363">
                              <w:t>行空ける</w:t>
                            </w:r>
                          </w:p>
                          <w:p w14:paraId="7E4B9276" w14:textId="77777777" w:rsidR="00393940" w:rsidRPr="00C90363" w:rsidRDefault="00393940" w:rsidP="00393940"/>
                          <w:p w14:paraId="343EBCD1" w14:textId="77777777" w:rsidR="00393940" w:rsidRPr="00C90363" w:rsidRDefault="00393940" w:rsidP="00393940"/>
                          <w:p w14:paraId="65DE72D1" w14:textId="77777777" w:rsidR="00393940" w:rsidRPr="00C90363"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A5B8FC" id="AutoShape 27" o:spid="_x0000_s1039" type="#_x0000_t13" style="position:absolute;left:0;text-align:left;margin-left:220.95pt;margin-top:55.55pt;width:71.55pt;height:29.6pt;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" adj="13528" fillcolor="#ffe699" stroked="f">
                <v:textbox inset="5.85pt,.7pt,5.85pt,.7pt">
                  <w:txbxContent>
                    <w:p w14:paraId="1C15758E" w14:textId="77777777" w:rsidR="00393940" w:rsidRPr="00C90363" w:rsidRDefault="00393940" w:rsidP="00393940">
                      <w:r w:rsidRPr="00C90363">
                        <w:t>1</w:t>
                      </w:r>
                      <w:r w:rsidRPr="00C90363">
                        <w:t>行空ける</w:t>
                      </w:r>
                    </w:p>
                    <w:p w14:paraId="7E4B9276" w14:textId="77777777" w:rsidR="00393940" w:rsidRPr="00C90363" w:rsidRDefault="00393940" w:rsidP="00393940"/>
                    <w:p w14:paraId="343EBCD1" w14:textId="77777777" w:rsidR="00393940" w:rsidRPr="00C90363" w:rsidRDefault="00393940" w:rsidP="00393940"/>
                    <w:p w14:paraId="65DE72D1" w14:textId="77777777" w:rsidR="00393940" w:rsidRPr="00C90363" w:rsidRDefault="00393940" w:rsidP="00393940"/>
                  </w:txbxContent>
                </v:textbox>
              </v:shape>
            </w:pict>
          </mc:Fallback>
        </mc:AlternateConten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p>
    <w:p w14:paraId="4208DF4D" w14:textId="77777777" w:rsidR="004045E6" w:rsidRPr="001535BB" w:rsidRDefault="004045E6" w:rsidP="00357E2B">
      <w:pPr>
        <w:topLinePunct/>
        <w:ind w:left="567" w:right="567"/>
      </w:pPr>
    </w:p>
    <w:p w14:paraId="696B6037" w14:textId="77777777" w:rsidR="00E744EF" w:rsidRPr="001535BB" w:rsidRDefault="00B50DC1" w:rsidP="003078D7">
      <w:pPr>
        <w:topLinePunct/>
        <w:ind w:leftChars="307" w:left="1479" w:right="567" w:hangingChars="491" w:hanging="910"/>
      </w:pPr>
      <w:r>
        <w:rPr>
          <w:noProof/>
        </w:rPr>
        <mc:AlternateContent>
          <mc:Choice Requires="wps">
            <w:drawing>
              <wp:anchor distT="0" distB="0" distL="114300" distR="114300" simplePos="0" relativeHeight="251640832" behindDoc="0" locked="0" layoutInCell="1" allowOverlap="1" wp14:anchorId="2E5264B4" wp14:editId="29EE0C55">
                <wp:simplePos x="0" y="0"/>
                <wp:positionH relativeFrom="column">
                  <wp:posOffset>1390015</wp:posOffset>
                </wp:positionH>
                <wp:positionV relativeFrom="paragraph">
                  <wp:posOffset>150495</wp:posOffset>
                </wp:positionV>
                <wp:extent cx="1014095" cy="429895"/>
                <wp:effectExtent l="584200" t="0" r="0" b="0"/>
                <wp:wrapNone/>
                <wp:docPr id="54"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14095" cy="429895"/>
                        </a:xfrm>
                        <a:prstGeom prst="wedgeRectCallout">
                          <a:avLst>
                            <a:gd name="adj1" fmla="val 106292"/>
                            <a:gd name="adj2" fmla="val 28727"/>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00FCFB" w14:textId="77777777" w:rsidR="00393940" w:rsidRPr="00C90363" w:rsidRDefault="00393940" w:rsidP="00393940">
                            <w:r>
                              <w:t>章</w:t>
                            </w:r>
                            <w:r>
                              <w:rPr>
                                <w:rFonts w:hint="eastAsia"/>
                              </w:rPr>
                              <w:t>番号</w:t>
                            </w:r>
                            <w:r w:rsidRPr="00C90363">
                              <w:rPr>
                                <w:rFonts w:hint="eastAsia"/>
                              </w:rPr>
                              <w:t>と｢．｣</w:t>
                            </w:r>
                            <w:r w:rsidRPr="00C90363">
                              <w:t>は</w:t>
                            </w:r>
                            <w:r w:rsidRPr="00C90363">
                              <w:rPr>
                                <w:rFonts w:hint="eastAsia"/>
                              </w:rPr>
                              <w:t>全</w:t>
                            </w:r>
                            <w:r w:rsidRPr="00C90363">
                              <w:t>角</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5264B4" id="AutoShape 32" o:spid="_x0000_s1040" type="#_x0000_t61" style="position:absolute;left:0;text-align:left;margin-left:109.45pt;margin-top:11.85pt;width:79.85pt;height:33.85pt;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" adj="33759,17005" fillcolor="#ffe699" stroked="f">
                <v:path arrowok="t"/>
                <v:textbox inset="5.85pt,.7pt,5.85pt,.7pt">
                  <w:txbxContent>
                    <w:p w14:paraId="5100FCFB" w14:textId="77777777" w:rsidR="00393940" w:rsidRPr="00C90363" w:rsidRDefault="00393940" w:rsidP="00393940">
                      <w:r>
                        <w:t>章</w:t>
                      </w:r>
                      <w:r>
                        <w:rPr>
                          <w:rFonts w:hint="eastAsia"/>
                        </w:rPr>
                        <w:t>番号</w:t>
                      </w:r>
                      <w:r w:rsidRPr="00C90363">
                        <w:rPr>
                          <w:rFonts w:hint="eastAsia"/>
                        </w:rPr>
                        <w:t>と｢．｣</w:t>
                      </w:r>
                      <w:r w:rsidRPr="00C90363">
                        <w:t>は</w:t>
                      </w:r>
                      <w:r w:rsidRPr="00C90363">
                        <w:rPr>
                          <w:rFonts w:hint="eastAsia"/>
                        </w:rPr>
                        <w:t>全</w:t>
                      </w:r>
                      <w:r w:rsidRPr="00C90363">
                        <w:t>角</w:t>
                      </w:r>
                    </w:p>
                  </w:txbxContent>
                </v:textbox>
              </v:shape>
            </w:pict>
          </mc:Fallback>
        </mc:AlternateContent>
      </w:r>
      <w:r>
        <w:rPr>
          <w:noProof/>
        </w:rPr>
        <mc:AlternateContent>
          <mc:Choice Requires="wps">
            <w:drawing>
              <wp:anchor distT="0" distB="0" distL="114300" distR="114300" simplePos="0" relativeHeight="251650048" behindDoc="0" locked="0" layoutInCell="1" allowOverlap="1" wp14:anchorId="2C5BE289" wp14:editId="5C0E6A73">
                <wp:simplePos x="0" y="0"/>
                <wp:positionH relativeFrom="column">
                  <wp:posOffset>5828030</wp:posOffset>
                </wp:positionH>
                <wp:positionV relativeFrom="paragraph">
                  <wp:posOffset>161925</wp:posOffset>
                </wp:positionV>
                <wp:extent cx="908685" cy="375920"/>
                <wp:effectExtent l="0" t="0" r="0" b="0"/>
                <wp:wrapNone/>
                <wp:docPr id="166"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685" cy="375920"/>
                        </a:xfrm>
                        <a:prstGeom prst="rightArrow">
                          <a:avLst>
                            <a:gd name="adj1" fmla="val 50000"/>
                            <a:gd name="adj2" fmla="val 90329"/>
                          </a:avLst>
                        </a:prstGeom>
                        <a:solidFill>
                          <a:srgbClr val="FFC000">
                            <a:lumMod val="40000"/>
                            <a:lumOff val="60000"/>
                          </a:srgbClr>
                        </a:solidFill>
                        <a:ln w="9525">
                          <a:noFill/>
                          <a:miter lim="800000"/>
                          <a:headEnd/>
                          <a:tailEnd/>
                        </a:ln>
                      </wps:spPr>
                      <wps:txbx>
                        <w:txbxContent>
                          <w:p w14:paraId="522C6B5C" w14:textId="77777777" w:rsidR="00393940" w:rsidRPr="00C90363" w:rsidRDefault="00393940" w:rsidP="00393940">
                            <w:r w:rsidRPr="00C90363">
                              <w:t>1</w:t>
                            </w:r>
                            <w:r w:rsidRPr="00C90363">
                              <w:t>行空ける</w:t>
                            </w:r>
                          </w:p>
                          <w:p w14:paraId="0D1F85A3" w14:textId="77777777" w:rsidR="00393940" w:rsidRPr="00C90363" w:rsidRDefault="00393940" w:rsidP="00393940"/>
                          <w:p w14:paraId="0D567032" w14:textId="77777777" w:rsidR="00393940" w:rsidRPr="00C90363" w:rsidRDefault="00393940" w:rsidP="00393940"/>
                          <w:p w14:paraId="481AE78F" w14:textId="77777777" w:rsidR="00393940" w:rsidRPr="00C90363"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5BE289" id="_x0000_s1041" type="#_x0000_t13" style="position:absolute;left:0;text-align:left;margin-left:458.9pt;margin-top:12.75pt;width:71.55pt;height:29.6pt;flip:x;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" adj="13528" fillcolor="#ffe699" stroked="f">
                <v:textbox inset="5.85pt,.7pt,5.85pt,.7pt">
                  <w:txbxContent>
                    <w:p w14:paraId="522C6B5C" w14:textId="77777777" w:rsidR="00393940" w:rsidRPr="00C90363" w:rsidRDefault="00393940" w:rsidP="00393940">
                      <w:r w:rsidRPr="00C90363">
                        <w:t>1</w:t>
                      </w:r>
                      <w:r w:rsidRPr="00C90363">
                        <w:t>行空ける</w:t>
                      </w:r>
                    </w:p>
                    <w:p w14:paraId="0D1F85A3" w14:textId="77777777" w:rsidR="00393940" w:rsidRPr="00C90363" w:rsidRDefault="00393940" w:rsidP="00393940"/>
                    <w:p w14:paraId="0D567032" w14:textId="77777777" w:rsidR="00393940" w:rsidRPr="00C90363" w:rsidRDefault="00393940" w:rsidP="00393940"/>
                    <w:p w14:paraId="481AE78F" w14:textId="77777777" w:rsidR="00393940" w:rsidRPr="00C90363" w:rsidRDefault="00393940" w:rsidP="00393940"/>
                  </w:txbxContent>
                </v:textbox>
              </v:shape>
            </w:pict>
          </mc:Fallback>
        </mc:AlternateContent>
      </w:r>
      <w:r w:rsidR="00E744EF" w:rsidRPr="001535BB">
        <w:rPr>
          <w:b/>
          <w:i/>
        </w:rPr>
        <w:t>Keywords:</w:t>
      </w:r>
      <w:r w:rsidR="00E744EF" w:rsidRPr="001535BB">
        <w:tab/>
      </w:r>
      <w:r w:rsidR="00E744EF" w:rsidRPr="001535BB">
        <w:rPr>
          <w:rFonts w:hint="eastAsia"/>
        </w:rPr>
        <w:t>交通安全，交通管理，道路計画</w:t>
      </w:r>
    </w:p>
    <w:p w14:paraId="5757169D" w14:textId="77777777" w:rsidR="00084B95" w:rsidRPr="001535BB" w:rsidRDefault="00084B95"/>
    <w:p w14:paraId="430B6FCF" w14:textId="77777777" w:rsidR="00084B95" w:rsidRPr="001535BB" w:rsidRDefault="00084B95">
      <w:pPr>
        <w:sectPr w:rsidR="00084B95" w:rsidRPr="001535BB">
          <w:type w:val="continuous"/>
          <w:pgSz w:w="11906" w:h="16838" w:code="9"/>
          <w:pgMar w:top="1077" w:right="1134" w:bottom="1077" w:left="1134" w:header="851" w:footer="992" w:gutter="0"/>
          <w:cols w:space="425"/>
          <w:docGrid w:type="linesAndChars" w:linePitch="305" w:charSpace="-3002"/>
        </w:sectPr>
      </w:pPr>
    </w:p>
    <w:p w14:paraId="28CD2BD2" w14:textId="77777777" w:rsidR="00084B95" w:rsidRPr="001535BB" w:rsidRDefault="00084B95">
      <w:pPr>
        <w:topLinePunct/>
        <w:outlineLvl w:val="0"/>
        <w:rPr>
          <w:rFonts w:ascii="Arial" w:eastAsia="ＭＳ ゴシック" w:hAnsi="Arial"/>
          <w:szCs w:val="20"/>
        </w:rPr>
      </w:pPr>
      <w:r w:rsidRPr="001535BB">
        <w:rPr>
          <w:rFonts w:ascii="Arial" w:eastAsia="ＭＳ ゴシック" w:hAnsi="Arial" w:hint="eastAsia"/>
          <w:szCs w:val="20"/>
        </w:rPr>
        <w:t>１．はじめに</w:t>
      </w:r>
    </w:p>
    <w:p w14:paraId="6216E609" w14:textId="77777777" w:rsidR="00084B95" w:rsidRPr="001535BB" w:rsidRDefault="00B50DC1" w:rsidP="00521A17">
      <w:pPr>
        <w:topLinePunct/>
        <w:ind w:firstLine="190"/>
      </w:pPr>
      <w:r>
        <w:rPr>
          <w:noProof/>
        </w:rPr>
        <mc:AlternateContent>
          <mc:Choice Requires="wps">
            <w:drawing>
              <wp:anchor distT="0" distB="0" distL="114300" distR="114300" simplePos="0" relativeHeight="251641856" behindDoc="0" locked="0" layoutInCell="1" allowOverlap="1" wp14:anchorId="30169EF6" wp14:editId="6EDD0D65">
                <wp:simplePos x="0" y="0"/>
                <wp:positionH relativeFrom="column">
                  <wp:posOffset>-648335</wp:posOffset>
                </wp:positionH>
                <wp:positionV relativeFrom="paragraph">
                  <wp:posOffset>476885</wp:posOffset>
                </wp:positionV>
                <wp:extent cx="1583690" cy="605790"/>
                <wp:effectExtent l="0" t="482600" r="0" b="0"/>
                <wp:wrapNone/>
                <wp:docPr id="53"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83690" cy="605790"/>
                        </a:xfrm>
                        <a:prstGeom prst="wedgeRectCallout">
                          <a:avLst>
                            <a:gd name="adj1" fmla="val 7375"/>
                            <a:gd name="adj2" fmla="val -127468"/>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9C7800" w14:textId="77777777" w:rsidR="00393940" w:rsidRPr="00CF2B93" w:rsidRDefault="00393940" w:rsidP="00393940">
                            <w:pPr>
                              <w:rPr>
                                <w:szCs w:val="20"/>
                              </w:rPr>
                            </w:pPr>
                            <w:r w:rsidRPr="008E4192">
                              <w:rPr>
                                <w:rFonts w:hint="eastAsia"/>
                                <w:szCs w:val="20"/>
                              </w:rPr>
                              <w:t>章</w:t>
                            </w:r>
                            <w:r>
                              <w:rPr>
                                <w:rFonts w:hint="eastAsia"/>
                                <w:szCs w:val="20"/>
                              </w:rPr>
                              <w:t>見出し</w:t>
                            </w:r>
                            <w:r w:rsidRPr="008E4192">
                              <w:rPr>
                                <w:rFonts w:hint="eastAsia"/>
                                <w:szCs w:val="20"/>
                              </w:rPr>
                              <w:t>の直後に</w:t>
                            </w:r>
                            <w:r>
                              <w:rPr>
                                <w:szCs w:val="20"/>
                              </w:rPr>
                              <w:br/>
                            </w:r>
                            <w:r w:rsidRPr="008E4192">
                              <w:rPr>
                                <w:rFonts w:hint="eastAsia"/>
                                <w:szCs w:val="20"/>
                              </w:rPr>
                              <w:t>節</w:t>
                            </w:r>
                            <w:r>
                              <w:rPr>
                                <w:rFonts w:hint="eastAsia"/>
                                <w:szCs w:val="20"/>
                              </w:rPr>
                              <w:t>見出しが来ない</w:t>
                            </w:r>
                            <w:r w:rsidRPr="008E4192">
                              <w:rPr>
                                <w:rFonts w:hint="eastAsia"/>
                                <w:szCs w:val="20"/>
                              </w:rPr>
                              <w:t>場合は</w:t>
                            </w:r>
                            <w:r>
                              <w:rPr>
                                <w:szCs w:val="20"/>
                              </w:rPr>
                              <w:br/>
                            </w:r>
                            <w:r w:rsidRPr="003C2F73">
                              <w:rPr>
                                <w:rFonts w:hint="eastAsia"/>
                                <w:szCs w:val="20"/>
                                <w:u w:val="single"/>
                              </w:rPr>
                              <w:t>1</w:t>
                            </w:r>
                            <w:r w:rsidRPr="003C2F73">
                              <w:rPr>
                                <w:rFonts w:hint="eastAsia"/>
                                <w:szCs w:val="20"/>
                                <w:u w:val="single"/>
                              </w:rPr>
                              <w:t>行空け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169EF6" id="AutoShape 31" o:spid="_x0000_s1042" type="#_x0000_t61" style="position:absolute;left:0;text-align:left;margin-left:-51.05pt;margin-top:37.55pt;width:124.7pt;height:47.7pt;flip:x;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" adj="12393,-16733" fillcolor="#ffe699" stroked="f">
                <v:path arrowok="t"/>
                <v:textbox inset="5.85pt,.7pt,5.85pt,.7pt">
                  <w:txbxContent>
                    <w:p w14:paraId="609C7800" w14:textId="77777777" w:rsidR="00393940" w:rsidRPr="00CF2B93" w:rsidRDefault="00393940" w:rsidP="00393940">
                      <w:pPr>
                        <w:rPr>
                          <w:szCs w:val="20"/>
                        </w:rPr>
                      </w:pPr>
                      <w:r w:rsidRPr="008E4192">
                        <w:rPr>
                          <w:rFonts w:hint="eastAsia"/>
                          <w:szCs w:val="20"/>
                        </w:rPr>
                        <w:t>章</w:t>
                      </w:r>
                      <w:r>
                        <w:rPr>
                          <w:rFonts w:hint="eastAsia"/>
                          <w:szCs w:val="20"/>
                        </w:rPr>
                        <w:t>見出し</w:t>
                      </w:r>
                      <w:r w:rsidRPr="008E4192">
                        <w:rPr>
                          <w:rFonts w:hint="eastAsia"/>
                          <w:szCs w:val="20"/>
                        </w:rPr>
                        <w:t>の直後に</w:t>
                      </w:r>
                      <w:r>
                        <w:rPr>
                          <w:szCs w:val="20"/>
                        </w:rPr>
                        <w:br/>
                      </w:r>
                      <w:r w:rsidRPr="008E4192">
                        <w:rPr>
                          <w:rFonts w:hint="eastAsia"/>
                          <w:szCs w:val="20"/>
                        </w:rPr>
                        <w:t>節</w:t>
                      </w:r>
                      <w:r>
                        <w:rPr>
                          <w:rFonts w:hint="eastAsia"/>
                          <w:szCs w:val="20"/>
                        </w:rPr>
                        <w:t>見出しが来ない</w:t>
                      </w:r>
                      <w:r w:rsidRPr="008E4192">
                        <w:rPr>
                          <w:rFonts w:hint="eastAsia"/>
                          <w:szCs w:val="20"/>
                        </w:rPr>
                        <w:t>場合は</w:t>
                      </w:r>
                      <w:r>
                        <w:rPr>
                          <w:szCs w:val="20"/>
                        </w:rPr>
                        <w:br/>
                      </w:r>
                      <w:r w:rsidRPr="003C2F73">
                        <w:rPr>
                          <w:rFonts w:hint="eastAsia"/>
                          <w:szCs w:val="20"/>
                          <w:u w:val="single"/>
                        </w:rPr>
                        <w:t>1</w:t>
                      </w:r>
                      <w:r w:rsidRPr="003C2F73">
                        <w:rPr>
                          <w:rFonts w:hint="eastAsia"/>
                          <w:szCs w:val="20"/>
                          <w:u w:val="single"/>
                        </w:rPr>
                        <w:t>行空けない</w:t>
                      </w:r>
                    </w:p>
                  </w:txbxContent>
                </v:textbox>
              </v:shape>
            </w:pict>
          </mc:Fallback>
        </mc:AlternateContent>
      </w:r>
      <w:r w:rsidR="002817B7" w:rsidRPr="001535BB">
        <w:rPr>
          <w:rFonts w:hint="eastAsia"/>
        </w:rPr>
        <w:t>本書式見本①</w:t>
      </w:r>
      <w:r w:rsidR="00084B95" w:rsidRPr="001535BB">
        <w:rPr>
          <w:rFonts w:hint="eastAsia"/>
        </w:rPr>
        <w:t>は</w:t>
      </w:r>
      <w:r w:rsidR="00084B95" w:rsidRPr="001535BB">
        <w:rPr>
          <w:rFonts w:hint="eastAsia"/>
          <w:u w:val="single"/>
        </w:rPr>
        <w:t>「交通工学研究発表会論文集」</w:t>
      </w:r>
      <w:r w:rsidR="002817B7" w:rsidRPr="001535BB">
        <w:rPr>
          <w:rFonts w:hint="eastAsia"/>
          <w:u w:val="single"/>
        </w:rPr>
        <w:t>への投稿論文</w:t>
      </w:r>
      <w:r w:rsidR="00B037BE" w:rsidRPr="001535BB">
        <w:rPr>
          <w:rFonts w:hint="eastAsia"/>
          <w:u w:val="single"/>
        </w:rPr>
        <w:t>（研究論文・実務論文とも）</w:t>
      </w:r>
      <w:r w:rsidR="00084B95" w:rsidRPr="001535BB">
        <w:rPr>
          <w:rFonts w:hint="eastAsia"/>
        </w:rPr>
        <w:t>の作成にあたって留意すべき点をまとめたものである。</w:t>
      </w:r>
    </w:p>
    <w:p w14:paraId="2383E3CD" w14:textId="77777777" w:rsidR="00084B95" w:rsidRPr="001535BB" w:rsidRDefault="0039053B">
      <w:pPr>
        <w:topLinePunct/>
        <w:ind w:firstLineChars="100" w:firstLine="185"/>
        <w:rPr>
          <w:szCs w:val="21"/>
        </w:rPr>
      </w:pPr>
      <w:r w:rsidRPr="001535BB">
        <w:rPr>
          <w:rFonts w:hint="eastAsia"/>
        </w:rPr>
        <w:t>この</w:t>
      </w:r>
      <w:r w:rsidR="00B80136" w:rsidRPr="001535BB">
        <w:rPr>
          <w:rFonts w:hint="eastAsia"/>
        </w:rPr>
        <w:t>書式見本</w:t>
      </w:r>
      <w:r w:rsidR="00084B95" w:rsidRPr="001535BB">
        <w:rPr>
          <w:rFonts w:hint="eastAsia"/>
          <w:szCs w:val="21"/>
        </w:rPr>
        <w:t>は</w:t>
      </w:r>
      <w:r w:rsidR="00084B95" w:rsidRPr="001535BB">
        <w:rPr>
          <w:rFonts w:hint="eastAsia"/>
          <w:szCs w:val="21"/>
        </w:rPr>
        <w:t>M</w:t>
      </w:r>
      <w:r w:rsidR="00084B95" w:rsidRPr="001535BB">
        <w:rPr>
          <w:szCs w:val="21"/>
        </w:rPr>
        <w:t xml:space="preserve">icrosoft </w:t>
      </w:r>
      <w:r w:rsidR="00084B95" w:rsidRPr="001535BB">
        <w:rPr>
          <w:rFonts w:hint="eastAsia"/>
          <w:szCs w:val="21"/>
        </w:rPr>
        <w:t>Word</w:t>
      </w:r>
      <w:r w:rsidR="00084B95" w:rsidRPr="001535BB">
        <w:rPr>
          <w:rFonts w:hint="eastAsia"/>
          <w:szCs w:val="21"/>
        </w:rPr>
        <w:t>の</w:t>
      </w:r>
      <w:r w:rsidR="00084B95" w:rsidRPr="001535BB">
        <w:rPr>
          <w:szCs w:val="21"/>
        </w:rPr>
        <w:t>doc</w:t>
      </w:r>
      <w:r w:rsidR="002272C2">
        <w:rPr>
          <w:szCs w:val="21"/>
        </w:rPr>
        <w:t>x</w:t>
      </w:r>
      <w:r w:rsidR="00084B95" w:rsidRPr="001535BB">
        <w:rPr>
          <w:rFonts w:hint="eastAsia"/>
          <w:szCs w:val="21"/>
        </w:rPr>
        <w:t>形式</w:t>
      </w:r>
      <w:r w:rsidR="00084B95" w:rsidRPr="001535BB">
        <w:rPr>
          <w:szCs w:val="21"/>
          <w:vertAlign w:val="superscript"/>
        </w:rPr>
        <w:t>*1</w:t>
      </w:r>
      <w:r w:rsidR="00084B95" w:rsidRPr="001535BB">
        <w:rPr>
          <w:rFonts w:hint="eastAsia"/>
          <w:szCs w:val="21"/>
        </w:rPr>
        <w:t>と</w:t>
      </w:r>
      <w:r w:rsidR="00084B95" w:rsidRPr="001535BB">
        <w:rPr>
          <w:szCs w:val="21"/>
        </w:rPr>
        <w:t>PDF</w:t>
      </w:r>
      <w:r w:rsidR="00084B95" w:rsidRPr="001535BB">
        <w:rPr>
          <w:rFonts w:hint="eastAsia"/>
          <w:szCs w:val="21"/>
        </w:rPr>
        <w:t>形式のファイルとして提供されている。</w:t>
      </w:r>
      <w:r w:rsidR="00084B95" w:rsidRPr="001535BB">
        <w:t>Word</w:t>
      </w:r>
      <w:r w:rsidR="00084B95" w:rsidRPr="001535BB">
        <w:rPr>
          <w:rFonts w:hint="eastAsia"/>
        </w:rPr>
        <w:t>ファイルのほう自体を修正して原稿を執筆して頂いても結構である。その</w:t>
      </w:r>
      <w:r w:rsidRPr="001535BB">
        <w:rPr>
          <w:rFonts w:hint="eastAsia"/>
          <w:szCs w:val="21"/>
        </w:rPr>
        <w:t>他の環境で作成される場合は、以下に示す書式に則って作成していただ</w:t>
      </w:r>
      <w:r w:rsidR="00084B95" w:rsidRPr="001535BB">
        <w:rPr>
          <w:rFonts w:hint="eastAsia"/>
          <w:szCs w:val="21"/>
        </w:rPr>
        <w:t>きたい。</w:t>
      </w:r>
    </w:p>
    <w:p w14:paraId="15C704F8" w14:textId="77777777" w:rsidR="00464B01" w:rsidRPr="001535BB" w:rsidRDefault="00B50DC1" w:rsidP="00464B01">
      <w:pPr>
        <w:topLinePunct/>
        <w:ind w:firstLineChars="100" w:firstLine="185"/>
      </w:pPr>
      <w:r>
        <w:rPr>
          <w:noProof/>
        </w:rPr>
        <mc:AlternateContent>
          <mc:Choice Requires="wps">
            <w:drawing>
              <wp:anchor distT="0" distB="0" distL="114300" distR="114300" simplePos="0" relativeHeight="251680768" behindDoc="0" locked="0" layoutInCell="1" allowOverlap="1" wp14:anchorId="3157C737" wp14:editId="0F8255A3">
                <wp:simplePos x="0" y="0"/>
                <wp:positionH relativeFrom="column">
                  <wp:posOffset>1009650</wp:posOffset>
                </wp:positionH>
                <wp:positionV relativeFrom="paragraph">
                  <wp:posOffset>1072515</wp:posOffset>
                </wp:positionV>
                <wp:extent cx="1892300" cy="375920"/>
                <wp:effectExtent l="0" t="0" r="0" b="0"/>
                <wp:wrapNone/>
                <wp:docPr id="52"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892300" cy="375920"/>
                        </a:xfrm>
                        <a:prstGeom prst="rightArrow">
                          <a:avLst>
                            <a:gd name="adj1" fmla="val 50000"/>
                            <a:gd name="adj2" fmla="val 90329"/>
                          </a:avLst>
                        </a:prstGeom>
                        <a:solidFill>
                          <a:srgbClr val="FFC000">
                            <a:lumMod val="40000"/>
                            <a:lumOff val="60000"/>
                          </a:srgbClr>
                        </a:solidFill>
                        <a:ln w="9525">
                          <a:noFill/>
                          <a:miter lim="800000"/>
                          <a:headEnd/>
                          <a:tailEnd/>
                        </a:ln>
                      </wps:spPr>
                      <wps:txbx>
                        <w:txbxContent>
                          <w:p w14:paraId="4131F7BD" w14:textId="77777777" w:rsidR="004F30C0" w:rsidRPr="00C90363" w:rsidRDefault="004F30C0" w:rsidP="004F30C0">
                            <w:r w:rsidRPr="00C90363">
                              <w:rPr>
                                <w:rFonts w:hint="eastAsia"/>
                              </w:rPr>
                              <w:t>章</w:t>
                            </w:r>
                            <w:r>
                              <w:rPr>
                                <w:rFonts w:hint="eastAsia"/>
                              </w:rPr>
                              <w:t>見出し</w:t>
                            </w:r>
                            <w:r w:rsidRPr="00C90363">
                              <w:rPr>
                                <w:rFonts w:hint="eastAsia"/>
                              </w:rPr>
                              <w:t>の前は</w:t>
                            </w:r>
                            <w:r w:rsidRPr="00C90363">
                              <w:t>1</w:t>
                            </w:r>
                            <w:r w:rsidRPr="00C90363">
                              <w:t>行空ける</w:t>
                            </w:r>
                          </w:p>
                          <w:p w14:paraId="34F9EF98" w14:textId="77777777" w:rsidR="004F30C0" w:rsidRPr="00C90363" w:rsidRDefault="004F30C0" w:rsidP="004F30C0"/>
                          <w:p w14:paraId="73695D34" w14:textId="77777777" w:rsidR="004F30C0" w:rsidRPr="00C90363" w:rsidRDefault="004F30C0" w:rsidP="004F30C0"/>
                          <w:p w14:paraId="2C297C91" w14:textId="77777777" w:rsidR="004F30C0" w:rsidRPr="00C90363" w:rsidRDefault="004F30C0" w:rsidP="004F30C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57C737" id="AutoShape 29" o:spid="_x0000_s1043" type="#_x0000_t13" style="position:absolute;left:0;text-align:left;margin-left:79.5pt;margin-top:84.45pt;width:149pt;height:29.6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" adj="17724" fillcolor="#ffe699" stroked="f">
                <v:textbox inset="5.85pt,.7pt,5.85pt,.7pt">
                  <w:txbxContent>
                    <w:p w14:paraId="4131F7BD" w14:textId="77777777" w:rsidR="004F30C0" w:rsidRPr="00C90363" w:rsidRDefault="004F30C0" w:rsidP="004F30C0">
                      <w:r w:rsidRPr="00C90363">
                        <w:rPr>
                          <w:rFonts w:hint="eastAsia"/>
                        </w:rPr>
                        <w:t>章</w:t>
                      </w:r>
                      <w:r>
                        <w:rPr>
                          <w:rFonts w:hint="eastAsia"/>
                        </w:rPr>
                        <w:t>見出し</w:t>
                      </w:r>
                      <w:r w:rsidRPr="00C90363">
                        <w:rPr>
                          <w:rFonts w:hint="eastAsia"/>
                        </w:rPr>
                        <w:t>の前は</w:t>
                      </w:r>
                      <w:r w:rsidRPr="00C90363">
                        <w:t>1</w:t>
                      </w:r>
                      <w:r w:rsidRPr="00C90363">
                        <w:t>行空ける</w:t>
                      </w:r>
                    </w:p>
                    <w:p w14:paraId="34F9EF98" w14:textId="77777777" w:rsidR="004F30C0" w:rsidRPr="00C90363" w:rsidRDefault="004F30C0" w:rsidP="004F30C0"/>
                    <w:p w14:paraId="73695D34" w14:textId="77777777" w:rsidR="004F30C0" w:rsidRPr="00C90363" w:rsidRDefault="004F30C0" w:rsidP="004F30C0"/>
                    <w:p w14:paraId="2C297C91" w14:textId="77777777" w:rsidR="004F30C0" w:rsidRPr="00C90363" w:rsidRDefault="004F30C0" w:rsidP="004F30C0"/>
                  </w:txbxContent>
                </v:textbox>
              </v:shape>
            </w:pict>
          </mc:Fallback>
        </mc:AlternateContent>
      </w:r>
      <w:r>
        <w:rPr>
          <w:noProof/>
        </w:rPr>
        <mc:AlternateContent>
          <mc:Choice Requires="wps">
            <w:drawing>
              <wp:anchor distT="0" distB="0" distL="114300" distR="114300" simplePos="0" relativeHeight="251670528" behindDoc="0" locked="0" layoutInCell="1" allowOverlap="1" wp14:anchorId="161BFABA" wp14:editId="4A6E6100">
                <wp:simplePos x="0" y="0"/>
                <wp:positionH relativeFrom="column">
                  <wp:posOffset>-691515</wp:posOffset>
                </wp:positionH>
                <wp:positionV relativeFrom="paragraph">
                  <wp:posOffset>906145</wp:posOffset>
                </wp:positionV>
                <wp:extent cx="1256030" cy="426720"/>
                <wp:effectExtent l="0" t="0" r="0" b="449580"/>
                <wp:wrapNone/>
                <wp:docPr id="51"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256030" cy="426720"/>
                        </a:xfrm>
                        <a:prstGeom prst="wedgeRectCallout">
                          <a:avLst>
                            <a:gd name="adj1" fmla="val 4954"/>
                            <a:gd name="adj2" fmla="val -154616"/>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5C89EB" w14:textId="77777777" w:rsidR="00464B01" w:rsidRPr="007E391D" w:rsidRDefault="00464B01" w:rsidP="00464B01">
                            <w:pPr>
                              <w:rPr>
                                <w:szCs w:val="20"/>
                              </w:rPr>
                            </w:pPr>
                            <w:r w:rsidRPr="007E391D">
                              <w:rPr>
                                <w:rFonts w:hint="eastAsia"/>
                                <w:szCs w:val="20"/>
                              </w:rPr>
                              <w:t>章</w:t>
                            </w:r>
                            <w:r>
                              <w:rPr>
                                <w:rFonts w:hint="eastAsia"/>
                                <w:szCs w:val="20"/>
                              </w:rPr>
                              <w:t>・</w:t>
                            </w:r>
                            <w:r w:rsidRPr="007E391D">
                              <w:rPr>
                                <w:rFonts w:hint="eastAsia"/>
                                <w:szCs w:val="20"/>
                              </w:rPr>
                              <w:t>節</w:t>
                            </w:r>
                            <w:r>
                              <w:rPr>
                                <w:rFonts w:hint="eastAsia"/>
                                <w:szCs w:val="20"/>
                              </w:rPr>
                              <w:t>・項見出し</w:t>
                            </w:r>
                            <w:r w:rsidRPr="007E391D">
                              <w:rPr>
                                <w:rFonts w:hint="eastAsia"/>
                                <w:szCs w:val="20"/>
                              </w:rPr>
                              <w:t>は</w:t>
                            </w:r>
                            <w:r>
                              <w:rPr>
                                <w:szCs w:val="20"/>
                              </w:rPr>
                              <w:br/>
                            </w:r>
                            <w:r w:rsidRPr="007E391D">
                              <w:rPr>
                                <w:rFonts w:hint="eastAsia"/>
                                <w:szCs w:val="20"/>
                              </w:rPr>
                              <w:t>字下げし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1BFABA" id="AutoShape 23" o:spid="_x0000_s1044" type="#_x0000_t61" style="position:absolute;left:0;text-align:left;margin-left:-54.45pt;margin-top:71.35pt;width:98.9pt;height:33.6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" adj="11870,-22597" fillcolor="#ffe699" stroked="f">
                <v:path arrowok="t"/>
                <v:textbox inset="5.85pt,.7pt,5.85pt,.7pt">
                  <w:txbxContent>
                    <w:p w14:paraId="685C89EB" w14:textId="77777777" w:rsidR="00464B01" w:rsidRPr="007E391D" w:rsidRDefault="00464B01" w:rsidP="00464B01">
                      <w:pPr>
                        <w:rPr>
                          <w:szCs w:val="20"/>
                        </w:rPr>
                      </w:pPr>
                      <w:r w:rsidRPr="007E391D">
                        <w:rPr>
                          <w:rFonts w:hint="eastAsia"/>
                          <w:szCs w:val="20"/>
                        </w:rPr>
                        <w:t>章</w:t>
                      </w:r>
                      <w:r>
                        <w:rPr>
                          <w:rFonts w:hint="eastAsia"/>
                          <w:szCs w:val="20"/>
                        </w:rPr>
                        <w:t>・</w:t>
                      </w:r>
                      <w:r w:rsidRPr="007E391D">
                        <w:rPr>
                          <w:rFonts w:hint="eastAsia"/>
                          <w:szCs w:val="20"/>
                        </w:rPr>
                        <w:t>節</w:t>
                      </w:r>
                      <w:r>
                        <w:rPr>
                          <w:rFonts w:hint="eastAsia"/>
                          <w:szCs w:val="20"/>
                        </w:rPr>
                        <w:t>・項見出し</w:t>
                      </w:r>
                      <w:r w:rsidRPr="007E391D">
                        <w:rPr>
                          <w:rFonts w:hint="eastAsia"/>
                          <w:szCs w:val="20"/>
                        </w:rPr>
                        <w:t>は</w:t>
                      </w:r>
                      <w:r>
                        <w:rPr>
                          <w:szCs w:val="20"/>
                        </w:rPr>
                        <w:br/>
                      </w:r>
                      <w:r w:rsidRPr="007E391D">
                        <w:rPr>
                          <w:rFonts w:hint="eastAsia"/>
                          <w:szCs w:val="20"/>
                        </w:rPr>
                        <w:t>字下げしない</w:t>
                      </w:r>
                    </w:p>
                  </w:txbxContent>
                </v:textbox>
              </v:shape>
            </w:pict>
          </mc:Fallback>
        </mc:AlternateContent>
      </w:r>
      <w:r w:rsidR="00464B01">
        <w:rPr>
          <w:rFonts w:hint="eastAsia"/>
        </w:rPr>
        <w:t>なお</w:t>
      </w:r>
      <w:r w:rsidR="00464B01" w:rsidRPr="001535BB">
        <w:rPr>
          <w:rFonts w:hint="eastAsia"/>
        </w:rPr>
        <w:t>、論文は日本語または英語に限る。日本語の場合は以下の書式に従うこと（英語の書式規定は別途提供されている）。下記の書式規定を逸脱しなければ、これ以外の部分の書式は各著者の判断に任される。規定に従わない原稿および判読困難な原稿は審査の対象とならないので、十分留意のこと。</w:t>
      </w:r>
    </w:p>
    <w:p w14:paraId="0F165B3D" w14:textId="77777777" w:rsidR="00E9077F" w:rsidRPr="00464B01" w:rsidRDefault="00E9077F">
      <w:pPr>
        <w:outlineLvl w:val="0"/>
        <w:rPr>
          <w:rFonts w:ascii="ＭＳ ゴシック" w:eastAsia="ＭＳ ゴシック" w:hAnsi="ＭＳ ゴシック"/>
        </w:rPr>
      </w:pPr>
    </w:p>
    <w:p w14:paraId="67B6EF07" w14:textId="77777777" w:rsidR="00084B95" w:rsidRPr="001535BB" w:rsidRDefault="00B50DC1">
      <w:pPr>
        <w:outlineLvl w:val="0"/>
        <w:rPr>
          <w:rFonts w:ascii="Arial" w:eastAsia="ＭＳ ゴシック" w:hAnsi="Arial"/>
          <w:szCs w:val="20"/>
        </w:rPr>
      </w:pPr>
      <w:r>
        <w:rPr>
          <w:noProof/>
        </w:rPr>
        <mc:AlternateContent>
          <mc:Choice Requires="wps">
            <w:drawing>
              <wp:anchor distT="0" distB="0" distL="114300" distR="114300" simplePos="0" relativeHeight="251669504" behindDoc="0" locked="0" layoutInCell="1" allowOverlap="1" wp14:anchorId="078C1605" wp14:editId="24356934">
                <wp:simplePos x="0" y="0"/>
                <wp:positionH relativeFrom="column">
                  <wp:posOffset>1017905</wp:posOffset>
                </wp:positionH>
                <wp:positionV relativeFrom="paragraph">
                  <wp:posOffset>62865</wp:posOffset>
                </wp:positionV>
                <wp:extent cx="1871345" cy="375920"/>
                <wp:effectExtent l="0" t="0" r="0" b="0"/>
                <wp:wrapNone/>
                <wp:docPr id="50"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871345" cy="375920"/>
                        </a:xfrm>
                        <a:prstGeom prst="rightArrow">
                          <a:avLst>
                            <a:gd name="adj1" fmla="val 50000"/>
                            <a:gd name="adj2" fmla="val 90329"/>
                          </a:avLst>
                        </a:prstGeom>
                        <a:solidFill>
                          <a:srgbClr val="FFC000">
                            <a:lumMod val="40000"/>
                            <a:lumOff val="60000"/>
                          </a:srgbClr>
                        </a:solidFill>
                        <a:ln w="9525">
                          <a:noFill/>
                          <a:miter lim="800000"/>
                          <a:headEnd/>
                          <a:tailEnd/>
                        </a:ln>
                      </wps:spPr>
                      <wps:txbx>
                        <w:txbxContent>
                          <w:p w14:paraId="19E004A2" w14:textId="77777777" w:rsidR="00464B01" w:rsidRPr="00C90363" w:rsidRDefault="00464B01" w:rsidP="00464B01">
                            <w:r w:rsidRPr="00C90363">
                              <w:rPr>
                                <w:rFonts w:hint="eastAsia"/>
                              </w:rPr>
                              <w:t>節</w:t>
                            </w:r>
                            <w:r>
                              <w:rPr>
                                <w:rFonts w:hint="eastAsia"/>
                              </w:rPr>
                              <w:t>見出し</w:t>
                            </w:r>
                            <w:r w:rsidRPr="00C90363">
                              <w:rPr>
                                <w:rFonts w:hint="eastAsia"/>
                              </w:rPr>
                              <w:t>の前は</w:t>
                            </w:r>
                            <w:r w:rsidRPr="00C90363">
                              <w:t>1</w:t>
                            </w:r>
                            <w:r w:rsidRPr="00C90363">
                              <w:t>行空ける</w:t>
                            </w:r>
                          </w:p>
                          <w:p w14:paraId="421E75F8" w14:textId="77777777" w:rsidR="00464B01" w:rsidRPr="00C90363" w:rsidRDefault="00464B01" w:rsidP="00464B01"/>
                          <w:p w14:paraId="25A09100" w14:textId="77777777" w:rsidR="00464B01" w:rsidRPr="00C90363" w:rsidRDefault="00464B01" w:rsidP="00464B01"/>
                          <w:p w14:paraId="1BE761AD" w14:textId="77777777" w:rsidR="00464B01" w:rsidRPr="00C90363" w:rsidRDefault="00464B01" w:rsidP="00464B01"/>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8C1605" id="_x0000_s1045" type="#_x0000_t13" style="position:absolute;left:0;text-align:left;margin-left:80.15pt;margin-top:4.95pt;width:147.35pt;height:29.6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" adj="17681" fillcolor="#ffe699" stroked="f">
                <v:textbox inset="5.85pt,.7pt,5.85pt,.7pt">
                  <w:txbxContent>
                    <w:p w14:paraId="19E004A2" w14:textId="77777777" w:rsidR="00464B01" w:rsidRPr="00C90363" w:rsidRDefault="00464B01" w:rsidP="00464B01">
                      <w:r w:rsidRPr="00C90363">
                        <w:rPr>
                          <w:rFonts w:hint="eastAsia"/>
                        </w:rPr>
                        <w:t>節</w:t>
                      </w:r>
                      <w:r>
                        <w:rPr>
                          <w:rFonts w:hint="eastAsia"/>
                        </w:rPr>
                        <w:t>見出し</w:t>
                      </w:r>
                      <w:r w:rsidRPr="00C90363">
                        <w:rPr>
                          <w:rFonts w:hint="eastAsia"/>
                        </w:rPr>
                        <w:t>の前は</w:t>
                      </w:r>
                      <w:r w:rsidRPr="00C90363">
                        <w:t>1</w:t>
                      </w:r>
                      <w:r w:rsidRPr="00C90363">
                        <w:t>行空ける</w:t>
                      </w:r>
                    </w:p>
                    <w:p w14:paraId="421E75F8" w14:textId="77777777" w:rsidR="00464B01" w:rsidRPr="00C90363" w:rsidRDefault="00464B01" w:rsidP="00464B01"/>
                    <w:p w14:paraId="25A09100" w14:textId="77777777" w:rsidR="00464B01" w:rsidRPr="00C90363" w:rsidRDefault="00464B01" w:rsidP="00464B01"/>
                    <w:p w14:paraId="1BE761AD" w14:textId="77777777" w:rsidR="00464B01" w:rsidRPr="00C90363" w:rsidRDefault="00464B01" w:rsidP="00464B01"/>
                  </w:txbxContent>
                </v:textbox>
              </v:shape>
            </w:pict>
          </mc:Fallback>
        </mc:AlternateContent>
      </w:r>
      <w:r w:rsidR="00084B95" w:rsidRPr="001535BB">
        <w:rPr>
          <w:rFonts w:ascii="Arial" w:eastAsia="ＭＳ ゴシック" w:hAnsi="Arial" w:hint="eastAsia"/>
          <w:szCs w:val="20"/>
        </w:rPr>
        <w:t>２．書式</w:t>
      </w:r>
      <w:r w:rsidR="00E36C5D" w:rsidRPr="001535BB">
        <w:rPr>
          <w:rFonts w:ascii="Arial" w:eastAsia="ＭＳ ゴシック" w:hAnsi="Arial" w:hint="eastAsia"/>
          <w:szCs w:val="20"/>
        </w:rPr>
        <w:t>規定</w:t>
      </w:r>
    </w:p>
    <w:p w14:paraId="6FFCBE66" w14:textId="77777777" w:rsidR="00D96882" w:rsidRPr="001535BB" w:rsidRDefault="00D96882" w:rsidP="00D46D9B">
      <w:pPr>
        <w:topLinePunct/>
        <w:rPr>
          <w:rFonts w:ascii="ＭＳ ゴシック" w:eastAsia="ＭＳ ゴシック" w:hAnsi="ＭＳ ゴシック"/>
        </w:rPr>
      </w:pPr>
    </w:p>
    <w:p w14:paraId="4E214D9C" w14:textId="77777777" w:rsidR="003D315F" w:rsidRPr="001535BB" w:rsidRDefault="00B50DC1" w:rsidP="00D46D9B">
      <w:pPr>
        <w:topLinePunct/>
        <w:rPr>
          <w:rFonts w:ascii="Arial" w:eastAsia="ＭＳ ゴシック" w:hAnsi="Arial"/>
          <w:szCs w:val="20"/>
        </w:rPr>
      </w:pPr>
      <w:r>
        <w:rPr>
          <w:noProof/>
        </w:rPr>
        <mc:AlternateContent>
          <mc:Choice Requires="wps">
            <w:drawing>
              <wp:anchor distT="0" distB="0" distL="114300" distR="114300" simplePos="0" relativeHeight="251668480" behindDoc="0" locked="0" layoutInCell="1" allowOverlap="1" wp14:anchorId="3011A9E3" wp14:editId="30AF3392">
                <wp:simplePos x="0" y="0"/>
                <wp:positionH relativeFrom="column">
                  <wp:posOffset>1741805</wp:posOffset>
                </wp:positionH>
                <wp:positionV relativeFrom="paragraph">
                  <wp:posOffset>144145</wp:posOffset>
                </wp:positionV>
                <wp:extent cx="1185545" cy="224155"/>
                <wp:effectExtent l="1549400" t="12700" r="0" b="0"/>
                <wp:wrapNone/>
                <wp:docPr id="49"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85545" cy="224155"/>
                        </a:xfrm>
                        <a:prstGeom prst="wedgeRectCallout">
                          <a:avLst>
                            <a:gd name="adj1" fmla="val 180847"/>
                            <a:gd name="adj2" fmla="val -51986"/>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25FCEA" w14:textId="77777777" w:rsidR="00464B01" w:rsidRPr="00C90363" w:rsidRDefault="00464B01" w:rsidP="00464B01">
                            <w:r w:rsidRPr="00C90363">
                              <w:t>節</w:t>
                            </w:r>
                            <w:r>
                              <w:rPr>
                                <w:rFonts w:hint="eastAsia"/>
                              </w:rPr>
                              <w:t>番号</w:t>
                            </w:r>
                            <w:r w:rsidRPr="00C90363">
                              <w:rPr>
                                <w:rFonts w:hint="eastAsia"/>
                              </w:rPr>
                              <w:t>と｢</w:t>
                            </w:r>
                            <w:r w:rsidRPr="00C90363">
                              <w:rPr>
                                <w:rFonts w:hint="eastAsia"/>
                              </w:rPr>
                              <w:t>.</w:t>
                            </w:r>
                            <w:r w:rsidRPr="00C90363">
                              <w:rPr>
                                <w:rFonts w:hint="eastAsia"/>
                              </w:rPr>
                              <w:t>｣</w:t>
                            </w:r>
                            <w:r w:rsidRPr="00C90363">
                              <w:t>は半角</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11A9E3" id="AutoShape 26" o:spid="_x0000_s1046" type="#_x0000_t61" style="position:absolute;left:0;text-align:left;margin-left:137.15pt;margin-top:11.35pt;width:93.35pt;height:17.6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" adj="49863,-429" fillcolor="#ffe699" stroked="f">
                <v:path arrowok="t"/>
                <v:textbox inset="5.85pt,.7pt,5.85pt,.7pt">
                  <w:txbxContent>
                    <w:p w14:paraId="5225FCEA" w14:textId="77777777" w:rsidR="00464B01" w:rsidRPr="00C90363" w:rsidRDefault="00464B01" w:rsidP="00464B01">
                      <w:r w:rsidRPr="00C90363">
                        <w:t>節</w:t>
                      </w:r>
                      <w:r>
                        <w:rPr>
                          <w:rFonts w:hint="eastAsia"/>
                        </w:rPr>
                        <w:t>番号</w:t>
                      </w:r>
                      <w:r w:rsidRPr="00C90363">
                        <w:rPr>
                          <w:rFonts w:hint="eastAsia"/>
                        </w:rPr>
                        <w:t>と｢</w:t>
                      </w:r>
                      <w:r w:rsidRPr="00C90363">
                        <w:rPr>
                          <w:rFonts w:hint="eastAsia"/>
                        </w:rPr>
                        <w:t>.</w:t>
                      </w:r>
                      <w:r w:rsidRPr="00C90363">
                        <w:rPr>
                          <w:rFonts w:hint="eastAsia"/>
                        </w:rPr>
                        <w:t>｣</w:t>
                      </w:r>
                      <w:r w:rsidRPr="00C90363">
                        <w:t>は半角</w:t>
                      </w:r>
                    </w:p>
                  </w:txbxContent>
                </v:textbox>
              </v:shape>
            </w:pict>
          </mc:Fallback>
        </mc:AlternateContent>
      </w:r>
      <w:r w:rsidR="003D315F" w:rsidRPr="001535BB">
        <w:rPr>
          <w:rFonts w:ascii="Arial" w:eastAsia="ＭＳ ゴシック" w:hAnsi="Arial"/>
          <w:szCs w:val="20"/>
        </w:rPr>
        <w:t>2.1</w:t>
      </w:r>
      <w:r w:rsidR="003D315F" w:rsidRPr="001535BB">
        <w:rPr>
          <w:rFonts w:ascii="Arial" w:eastAsia="ＭＳ ゴシック" w:hAnsi="Arial" w:hint="eastAsia"/>
          <w:szCs w:val="20"/>
        </w:rPr>
        <w:t xml:space="preserve">　形態に関する規定</w:t>
      </w:r>
    </w:p>
    <w:p w14:paraId="6EAB2B91" w14:textId="77777777" w:rsidR="00864B41" w:rsidRPr="001535BB" w:rsidRDefault="00864B41" w:rsidP="00D46D9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用紙サイズ</w:t>
      </w:r>
    </w:p>
    <w:p w14:paraId="37B347F9" w14:textId="77777777" w:rsidR="00084B95" w:rsidRPr="001535BB" w:rsidRDefault="00B50DC1" w:rsidP="00485A6C">
      <w:pPr>
        <w:topLinePunct/>
        <w:ind w:firstLineChars="100" w:firstLine="185"/>
      </w:pPr>
      <w:r>
        <w:rPr>
          <w:noProof/>
        </w:rPr>
        <mc:AlternateContent>
          <mc:Choice Requires="wps">
            <w:drawing>
              <wp:anchor distT="0" distB="0" distL="114300" distR="114300" simplePos="0" relativeHeight="251671552" behindDoc="0" locked="0" layoutInCell="1" allowOverlap="1" wp14:anchorId="4C5A342A" wp14:editId="3B901E14">
                <wp:simplePos x="0" y="0"/>
                <wp:positionH relativeFrom="column">
                  <wp:posOffset>1464310</wp:posOffset>
                </wp:positionH>
                <wp:positionV relativeFrom="paragraph">
                  <wp:posOffset>136525</wp:posOffset>
                </wp:positionV>
                <wp:extent cx="1703705" cy="228600"/>
                <wp:effectExtent l="1371600" t="0" r="0" b="0"/>
                <wp:wrapNone/>
                <wp:docPr id="47"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703705" cy="228600"/>
                        </a:xfrm>
                        <a:prstGeom prst="wedgeRectCallout">
                          <a:avLst>
                            <a:gd name="adj1" fmla="val -130361"/>
                            <a:gd name="adj2" fmla="val 18611"/>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589E35" w14:textId="77777777" w:rsidR="00464B01" w:rsidRPr="007E391D" w:rsidRDefault="00464B01" w:rsidP="00464B01">
                            <w:pPr>
                              <w:rPr>
                                <w:szCs w:val="20"/>
                              </w:rPr>
                            </w:pPr>
                            <w:r w:rsidRPr="007E391D">
                              <w:rPr>
                                <w:rFonts w:hint="eastAsia"/>
                                <w:szCs w:val="20"/>
                              </w:rPr>
                              <w:t>項</w:t>
                            </w:r>
                            <w:r>
                              <w:rPr>
                                <w:rFonts w:hint="eastAsia"/>
                                <w:szCs w:val="20"/>
                              </w:rPr>
                              <w:t>見出しの前は</w:t>
                            </w:r>
                            <w:r w:rsidRPr="00181B98">
                              <w:rPr>
                                <w:rFonts w:hint="eastAsia"/>
                                <w:szCs w:val="20"/>
                                <w:u w:val="single"/>
                              </w:rPr>
                              <w:t>行を</w:t>
                            </w:r>
                            <w:r>
                              <w:rPr>
                                <w:rFonts w:hint="eastAsia"/>
                                <w:szCs w:val="20"/>
                                <w:u w:val="single"/>
                              </w:rPr>
                              <w:t>空け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5A342A" id="_x0000_s1047" type="#_x0000_t61" style="position:absolute;left:0;text-align:left;margin-left:115.3pt;margin-top:10.75pt;width:134.15pt;height:18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" adj="-17358,14820" fillcolor="#ffe699" stroked="f">
                <v:path arrowok="t"/>
                <v:textbox inset="5.85pt,.7pt,5.85pt,.7pt">
                  <w:txbxContent>
                    <w:p w14:paraId="26589E35" w14:textId="77777777" w:rsidR="00464B01" w:rsidRPr="007E391D" w:rsidRDefault="00464B01" w:rsidP="00464B01">
                      <w:pPr>
                        <w:rPr>
                          <w:szCs w:val="20"/>
                        </w:rPr>
                      </w:pPr>
                      <w:r w:rsidRPr="007E391D">
                        <w:rPr>
                          <w:rFonts w:hint="eastAsia"/>
                          <w:szCs w:val="20"/>
                        </w:rPr>
                        <w:t>項</w:t>
                      </w:r>
                      <w:r>
                        <w:rPr>
                          <w:rFonts w:hint="eastAsia"/>
                          <w:szCs w:val="20"/>
                        </w:rPr>
                        <w:t>見出しの前は</w:t>
                      </w:r>
                      <w:r w:rsidRPr="00181B98">
                        <w:rPr>
                          <w:rFonts w:hint="eastAsia"/>
                          <w:szCs w:val="20"/>
                          <w:u w:val="single"/>
                        </w:rPr>
                        <w:t>行を</w:t>
                      </w:r>
                      <w:r>
                        <w:rPr>
                          <w:rFonts w:hint="eastAsia"/>
                          <w:szCs w:val="20"/>
                          <w:u w:val="single"/>
                        </w:rPr>
                        <w:t>空けない</w:t>
                      </w:r>
                    </w:p>
                  </w:txbxContent>
                </v:textbox>
              </v:shape>
            </w:pict>
          </mc:Fallback>
        </mc:AlternateContent>
      </w:r>
      <w:r w:rsidR="00864B41" w:rsidRPr="001535BB">
        <w:rPr>
          <w:rFonts w:hint="eastAsia"/>
        </w:rPr>
        <w:t>用紙は、</w:t>
      </w:r>
      <w:r w:rsidR="00084B95" w:rsidRPr="001535BB">
        <w:t>A4</w:t>
      </w:r>
      <w:r w:rsidR="00084B95" w:rsidRPr="001535BB">
        <w:rPr>
          <w:rFonts w:hint="eastAsia"/>
        </w:rPr>
        <w:t>判とする。</w:t>
      </w:r>
      <w:r>
        <w:rPr>
          <w:noProof/>
        </w:rPr>
        <mc:AlternateContent>
          <mc:Choice Requires="wps">
            <w:drawing>
              <wp:anchor distT="0" distB="0" distL="114300" distR="114300" simplePos="0" relativeHeight="251664384" behindDoc="0" locked="0" layoutInCell="1" allowOverlap="1" wp14:anchorId="22DEB18B" wp14:editId="544DF7E3">
                <wp:simplePos x="0" y="0"/>
                <wp:positionH relativeFrom="column">
                  <wp:posOffset>2489200</wp:posOffset>
                </wp:positionH>
                <wp:positionV relativeFrom="paragraph">
                  <wp:posOffset>10128250</wp:posOffset>
                </wp:positionV>
                <wp:extent cx="692150" cy="430530"/>
                <wp:effectExtent l="0" t="0" r="0" b="0"/>
                <wp:wrapNone/>
                <wp:docPr id="45"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6C7C96A1" w14:textId="77777777" w:rsidR="00464B01" w:rsidRPr="0037198E" w:rsidRDefault="00464B01" w:rsidP="00464B01">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EB18B" id="_x0000_s1048" type="#_x0000_t69" style="position:absolute;left:0;text-align:left;margin-left:196pt;margin-top:797.5pt;width:54.5pt;height:33.9pt;rotation:9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" adj="4209,5714" fillcolor="#ffe699" stroked="f">
                <v:textbox style="layout-flow:vertical;mso-layout-flow-alt:bottom-to-top" inset="5.85pt,.7pt,5.85pt,.7pt">
                  <w:txbxContent>
                    <w:p w14:paraId="6C7C96A1" w14:textId="77777777" w:rsidR="00464B01" w:rsidRPr="0037198E" w:rsidRDefault="00464B01" w:rsidP="00464B01">
                      <w:pPr>
                        <w:jc w:val="center"/>
                      </w:pPr>
                      <w:r w:rsidRPr="0037198E">
                        <w:rPr>
                          <w:rFonts w:hint="eastAsia"/>
                        </w:rPr>
                        <w:t>19mm</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4E2BA9DD" wp14:editId="7C205A6C">
                <wp:simplePos x="0" y="0"/>
                <wp:positionH relativeFrom="column">
                  <wp:posOffset>2489200</wp:posOffset>
                </wp:positionH>
                <wp:positionV relativeFrom="paragraph">
                  <wp:posOffset>10128250</wp:posOffset>
                </wp:positionV>
                <wp:extent cx="692150" cy="430530"/>
                <wp:effectExtent l="0" t="0" r="0" b="0"/>
                <wp:wrapNone/>
                <wp:docPr id="44"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0A2DBDEB" w14:textId="77777777" w:rsidR="00464B01" w:rsidRPr="0037198E" w:rsidRDefault="00464B01" w:rsidP="00464B01">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2BA9DD" id="_x0000_s1049" type="#_x0000_t69" style="position:absolute;left:0;text-align:left;margin-left:196pt;margin-top:797.5pt;width:54.5pt;height:33.9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" adj="4209,5714" fillcolor="#ffe699" stroked="f">
                <v:textbox style="layout-flow:vertical;mso-layout-flow-alt:bottom-to-top" inset="5.85pt,.7pt,5.85pt,.7pt">
                  <w:txbxContent>
                    <w:p w14:paraId="0A2DBDEB" w14:textId="77777777" w:rsidR="00464B01" w:rsidRPr="0037198E" w:rsidRDefault="00464B01" w:rsidP="00464B01">
                      <w:pPr>
                        <w:jc w:val="center"/>
                      </w:pPr>
                      <w:r w:rsidRPr="0037198E">
                        <w:rPr>
                          <w:rFonts w:hint="eastAsia"/>
                        </w:rPr>
                        <w:t>19mm</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0039EAF5" wp14:editId="48F76716">
                <wp:simplePos x="0" y="0"/>
                <wp:positionH relativeFrom="column">
                  <wp:posOffset>2489200</wp:posOffset>
                </wp:positionH>
                <wp:positionV relativeFrom="paragraph">
                  <wp:posOffset>10128250</wp:posOffset>
                </wp:positionV>
                <wp:extent cx="692150" cy="430530"/>
                <wp:effectExtent l="0" t="0" r="0" b="0"/>
                <wp:wrapNone/>
                <wp:docPr id="43"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60C351F7" w14:textId="77777777" w:rsidR="00464B01" w:rsidRPr="0037198E" w:rsidRDefault="00464B01" w:rsidP="00464B01">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39EAF5" id="_x0000_s1050" type="#_x0000_t69" style="position:absolute;left:0;text-align:left;margin-left:196pt;margin-top:797.5pt;width:54.5pt;height:33.9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" adj="4209,5714" fillcolor="#ffe699" stroked="f">
                <v:textbox style="layout-flow:vertical;mso-layout-flow-alt:bottom-to-top" inset="5.85pt,.7pt,5.85pt,.7pt">
                  <w:txbxContent>
                    <w:p w14:paraId="60C351F7" w14:textId="77777777" w:rsidR="00464B01" w:rsidRPr="0037198E" w:rsidRDefault="00464B01" w:rsidP="00464B01">
                      <w:pPr>
                        <w:jc w:val="center"/>
                      </w:pPr>
                      <w:r w:rsidRPr="0037198E">
                        <w:rPr>
                          <w:rFonts w:hint="eastAsia"/>
                        </w:rPr>
                        <w:t>19mm</w:t>
                      </w:r>
                    </w:p>
                  </w:txbxContent>
                </v:textbox>
              </v:shape>
            </w:pict>
          </mc:Fallback>
        </mc:AlternateContent>
      </w:r>
    </w:p>
    <w:p w14:paraId="73DCDD51" w14:textId="77777777" w:rsidR="00864B41" w:rsidRPr="001535BB" w:rsidRDefault="00864B41" w:rsidP="00D46D9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ページ数</w:t>
      </w:r>
      <w:r w:rsidR="00B50DC1">
        <w:rPr>
          <w:noProof/>
        </w:rPr>
        <mc:AlternateContent>
          <mc:Choice Requires="wps">
            <w:drawing>
              <wp:anchor distT="0" distB="0" distL="114300" distR="114300" simplePos="0" relativeHeight="251656192" behindDoc="0" locked="0" layoutInCell="1" allowOverlap="1" wp14:anchorId="563A85AB" wp14:editId="1E26CEB5">
                <wp:simplePos x="0" y="0"/>
                <wp:positionH relativeFrom="column">
                  <wp:posOffset>4419600</wp:posOffset>
                </wp:positionH>
                <wp:positionV relativeFrom="paragraph">
                  <wp:posOffset>9572625</wp:posOffset>
                </wp:positionV>
                <wp:extent cx="2712085" cy="224155"/>
                <wp:effectExtent l="0" t="190500" r="0" b="0"/>
                <wp:wrapNone/>
                <wp:docPr id="42"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0213D820" w14:textId="77777777" w:rsidR="00393940" w:rsidRPr="00E42161" w:rsidRDefault="00393940" w:rsidP="00393940">
                            <w:r w:rsidRPr="00E42161">
                              <w:rPr>
                                <w:rFonts w:hint="eastAsia"/>
                              </w:rPr>
                              <w:t>e-mail</w:t>
                            </w:r>
                            <w:r w:rsidRPr="00E42161">
                              <w:rPr>
                                <w:rFonts w:hint="eastAsia"/>
                              </w:rPr>
                              <w:t>アドレスのハイパーリンクは解除し</w:t>
                            </w:r>
                            <w:r w:rsidR="00B50DC1" w:rsidRPr="004D05CC">
                              <w:rPr>
                                <w:noProof/>
                              </w:rPr>
                              <w:drawing>
                                <wp:inline distT="0" distB="0" distL="0" distR="0" wp14:anchorId="279F80CA" wp14:editId="2D1C860C">
                                  <wp:extent cx="2554605" cy="593725"/>
                                  <wp:effectExtent l="0" t="0" r="0" b="0"/>
                                  <wp:docPr id="41" name="図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8"/>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4605" cy="593725"/>
                                          </a:xfrm>
                                          <a:prstGeom prst="rect">
                                            <a:avLst/>
                                          </a:prstGeom>
                                          <a:noFill/>
                                          <a:ln>
                                            <a:noFill/>
                                          </a:ln>
                                        </pic:spPr>
                                      </pic:pic>
                                    </a:graphicData>
                                  </a:graphic>
                                </wp:inline>
                              </w:drawing>
                            </w:r>
                            <w:r w:rsidRPr="00E42161">
                              <w:rPr>
                                <w:rFonts w:hint="eastAsia"/>
                              </w:rPr>
                              <w:t>ておく</w:t>
                            </w:r>
                          </w:p>
                          <w:p w14:paraId="4E56F2E7"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A85AB" id="AutoShape 24" o:spid="_x0000_s1051" type="#_x0000_t61" style="position:absolute;left:0;text-align:left;margin-left:348pt;margin-top:753.75pt;width:213.55pt;height:17.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" adj="1145,-17256" fillcolor="#ffe699" stroked="f">
                <v:textbox inset="5.85pt,.7pt,5.85pt,.7pt">
                  <w:txbxContent>
                    <w:p w14:paraId="0213D820" w14:textId="77777777" w:rsidR="00393940" w:rsidRPr="00E42161" w:rsidRDefault="00393940" w:rsidP="00393940">
                      <w:r w:rsidRPr="00E42161">
                        <w:rPr>
                          <w:rFonts w:hint="eastAsia"/>
                        </w:rPr>
                        <w:t>e-mail</w:t>
                      </w:r>
                      <w:r w:rsidRPr="00E42161">
                        <w:rPr>
                          <w:rFonts w:hint="eastAsia"/>
                        </w:rPr>
                        <w:t>アドレスのハイパーリンクは解除し</w:t>
                      </w:r>
                      <w:r w:rsidR="00B50DC1" w:rsidRPr="004D05CC">
                        <w:rPr>
                          <w:noProof/>
                        </w:rPr>
                        <w:drawing>
                          <wp:inline distT="0" distB="0" distL="0" distR="0" wp14:anchorId="279F80CA" wp14:editId="2D1C860C">
                            <wp:extent cx="2554605" cy="593725"/>
                            <wp:effectExtent l="0" t="0" r="0" b="0"/>
                            <wp:docPr id="41" name="図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8"/>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4605" cy="593725"/>
                                    </a:xfrm>
                                    <a:prstGeom prst="rect">
                                      <a:avLst/>
                                    </a:prstGeom>
                                    <a:noFill/>
                                    <a:ln>
                                      <a:noFill/>
                                    </a:ln>
                                  </pic:spPr>
                                </pic:pic>
                              </a:graphicData>
                            </a:graphic>
                          </wp:inline>
                        </w:drawing>
                      </w:r>
                      <w:r w:rsidRPr="00E42161">
                        <w:rPr>
                          <w:rFonts w:hint="eastAsia"/>
                        </w:rPr>
                        <w:t>ておく</w:t>
                      </w:r>
                    </w:p>
                    <w:p w14:paraId="4E56F2E7" w14:textId="77777777" w:rsidR="00393940" w:rsidRPr="00E42161" w:rsidRDefault="00393940" w:rsidP="00393940"/>
                  </w:txbxContent>
                </v:textbox>
              </v:shape>
            </w:pict>
          </mc:Fallback>
        </mc:AlternateContent>
      </w:r>
      <w:r w:rsidR="00B50DC1">
        <w:rPr>
          <w:noProof/>
        </w:rPr>
        <mc:AlternateContent>
          <mc:Choice Requires="wps">
            <w:drawing>
              <wp:anchor distT="0" distB="0" distL="114300" distR="114300" simplePos="0" relativeHeight="251657216" behindDoc="0" locked="0" layoutInCell="1" allowOverlap="1" wp14:anchorId="51D4CA92" wp14:editId="6B6C348E">
                <wp:simplePos x="0" y="0"/>
                <wp:positionH relativeFrom="column">
                  <wp:posOffset>4419600</wp:posOffset>
                </wp:positionH>
                <wp:positionV relativeFrom="paragraph">
                  <wp:posOffset>9572625</wp:posOffset>
                </wp:positionV>
                <wp:extent cx="2712085" cy="224155"/>
                <wp:effectExtent l="0" t="190500" r="0" b="0"/>
                <wp:wrapNone/>
                <wp:docPr id="40"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4B89AF6A" w14:textId="77777777" w:rsidR="00393940" w:rsidRPr="00E42161" w:rsidRDefault="00393940" w:rsidP="00393940">
                            <w:r w:rsidRPr="00E42161">
                              <w:rPr>
                                <w:rFonts w:hint="eastAsia"/>
                              </w:rPr>
                              <w:t>e-mail</w:t>
                            </w:r>
                            <w:r w:rsidRPr="00E42161">
                              <w:rPr>
                                <w:rFonts w:hint="eastAsia"/>
                              </w:rPr>
                              <w:t>アドレスのハイパーリンクは解除し</w:t>
                            </w:r>
                            <w:r w:rsidR="00B50DC1" w:rsidRPr="004D05CC">
                              <w:rPr>
                                <w:noProof/>
                              </w:rPr>
                              <w:drawing>
                                <wp:inline distT="0" distB="0" distL="0" distR="0" wp14:anchorId="3A4F4AD5" wp14:editId="0EF6AA5E">
                                  <wp:extent cx="2554605" cy="593725"/>
                                  <wp:effectExtent l="0" t="0" r="0" b="0"/>
                                  <wp:docPr id="39" name="図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8"/>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4605" cy="593725"/>
                                          </a:xfrm>
                                          <a:prstGeom prst="rect">
                                            <a:avLst/>
                                          </a:prstGeom>
                                          <a:noFill/>
                                          <a:ln>
                                            <a:noFill/>
                                          </a:ln>
                                        </pic:spPr>
                                      </pic:pic>
                                    </a:graphicData>
                                  </a:graphic>
                                </wp:inline>
                              </w:drawing>
                            </w:r>
                            <w:r w:rsidRPr="00E42161">
                              <w:rPr>
                                <w:rFonts w:hint="eastAsia"/>
                              </w:rPr>
                              <w:t>ておく</w:t>
                            </w:r>
                          </w:p>
                          <w:p w14:paraId="7C1B4C0C"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D4CA92" id="_x0000_s1052" type="#_x0000_t61" style="position:absolute;left:0;text-align:left;margin-left:348pt;margin-top:753.75pt;width:213.55pt;height:17.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" adj="1145,-17256" fillcolor="#ffe699" stroked="f">
                <v:textbox inset="5.85pt,.7pt,5.85pt,.7pt">
                  <w:txbxContent>
                    <w:p w14:paraId="4B89AF6A" w14:textId="77777777" w:rsidR="00393940" w:rsidRPr="00E42161" w:rsidRDefault="00393940" w:rsidP="00393940">
                      <w:r w:rsidRPr="00E42161">
                        <w:rPr>
                          <w:rFonts w:hint="eastAsia"/>
                        </w:rPr>
                        <w:t>e-mail</w:t>
                      </w:r>
                      <w:r w:rsidRPr="00E42161">
                        <w:rPr>
                          <w:rFonts w:hint="eastAsia"/>
                        </w:rPr>
                        <w:t>アドレスのハイパーリンクは解除し</w:t>
                      </w:r>
                      <w:r w:rsidR="00B50DC1" w:rsidRPr="004D05CC">
                        <w:rPr>
                          <w:noProof/>
                        </w:rPr>
                        <w:drawing>
                          <wp:inline distT="0" distB="0" distL="0" distR="0" wp14:anchorId="3A4F4AD5" wp14:editId="0EF6AA5E">
                            <wp:extent cx="2554605" cy="593725"/>
                            <wp:effectExtent l="0" t="0" r="0" b="0"/>
                            <wp:docPr id="39" name="図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8"/>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4605" cy="593725"/>
                                    </a:xfrm>
                                    <a:prstGeom prst="rect">
                                      <a:avLst/>
                                    </a:prstGeom>
                                    <a:noFill/>
                                    <a:ln>
                                      <a:noFill/>
                                    </a:ln>
                                  </pic:spPr>
                                </pic:pic>
                              </a:graphicData>
                            </a:graphic>
                          </wp:inline>
                        </w:drawing>
                      </w:r>
                      <w:r w:rsidRPr="00E42161">
                        <w:rPr>
                          <w:rFonts w:hint="eastAsia"/>
                        </w:rPr>
                        <w:t>ておく</w:t>
                      </w:r>
                    </w:p>
                    <w:p w14:paraId="7C1B4C0C" w14:textId="77777777" w:rsidR="00393940" w:rsidRPr="00E42161" w:rsidRDefault="00393940" w:rsidP="00393940"/>
                  </w:txbxContent>
                </v:textbox>
              </v:shape>
            </w:pict>
          </mc:Fallback>
        </mc:AlternateContent>
      </w:r>
      <w:r w:rsidR="00B50DC1">
        <w:rPr>
          <w:noProof/>
        </w:rPr>
        <mc:AlternateContent>
          <mc:Choice Requires="wps">
            <w:drawing>
              <wp:anchor distT="0" distB="0" distL="114300" distR="114300" simplePos="0" relativeHeight="251658240" behindDoc="0" locked="0" layoutInCell="1" allowOverlap="1" wp14:anchorId="31290C8B" wp14:editId="0ED30C23">
                <wp:simplePos x="0" y="0"/>
                <wp:positionH relativeFrom="column">
                  <wp:posOffset>4419600</wp:posOffset>
                </wp:positionH>
                <wp:positionV relativeFrom="paragraph">
                  <wp:posOffset>9572625</wp:posOffset>
                </wp:positionV>
                <wp:extent cx="2712085" cy="224155"/>
                <wp:effectExtent l="0" t="190500" r="0" b="0"/>
                <wp:wrapNone/>
                <wp:docPr id="38"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6D275BB6"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19F64729"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290C8B" id="_x0000_s1053" type="#_x0000_t61" style="position:absolute;left:0;text-align:left;margin-left:348pt;margin-top:753.75pt;width:213.55pt;height:17.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" adj="1145,-17256" fillcolor="#ffe699" stroked="f">
                <v:textbox inset="5.85pt,.7pt,5.85pt,.7pt">
                  <w:txbxContent>
                    <w:p w14:paraId="6D275BB6"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19F64729" w14:textId="77777777" w:rsidR="00393940" w:rsidRPr="00E42161" w:rsidRDefault="00393940" w:rsidP="00393940"/>
                  </w:txbxContent>
                </v:textbox>
              </v:shape>
            </w:pict>
          </mc:Fallback>
        </mc:AlternateContent>
      </w:r>
    </w:p>
    <w:p w14:paraId="7B235FAA" w14:textId="77777777" w:rsidR="00084B95" w:rsidRPr="001535BB" w:rsidRDefault="00084B95" w:rsidP="00E95A34">
      <w:pPr>
        <w:topLinePunct/>
        <w:ind w:firstLineChars="100" w:firstLine="185"/>
      </w:pPr>
      <w:r w:rsidRPr="001535BB">
        <w:t>4</w:t>
      </w:r>
      <w:r w:rsidR="005A4962" w:rsidRPr="001535BB">
        <w:rPr>
          <w:rFonts w:hint="eastAsia"/>
        </w:rPr>
        <w:t>ページを原則とし</w:t>
      </w:r>
      <w:r w:rsidR="00ED2E83" w:rsidRPr="001535BB">
        <w:rPr>
          <w:rFonts w:hint="eastAsia"/>
        </w:rPr>
        <w:t>、</w:t>
      </w:r>
      <w:r w:rsidRPr="001535BB">
        <w:rPr>
          <w:rFonts w:hint="eastAsia"/>
        </w:rPr>
        <w:t>最大</w:t>
      </w:r>
      <w:r w:rsidRPr="001535BB">
        <w:t>8</w:t>
      </w:r>
      <w:r w:rsidR="00AD069F" w:rsidRPr="001535BB">
        <w:rPr>
          <w:rFonts w:hint="eastAsia"/>
        </w:rPr>
        <w:t>ページまでとす</w:t>
      </w:r>
      <w:r w:rsidRPr="001535BB">
        <w:rPr>
          <w:rFonts w:hint="eastAsia"/>
        </w:rPr>
        <w:t>る。</w:t>
      </w:r>
    </w:p>
    <w:p w14:paraId="1719E4B0" w14:textId="77777777" w:rsidR="00864B41" w:rsidRPr="001535BB" w:rsidRDefault="00864B41" w:rsidP="00D46D9B">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余白・字数</w:t>
      </w:r>
    </w:p>
    <w:p w14:paraId="5766E504" w14:textId="77777777" w:rsidR="00084B95" w:rsidRPr="001535BB" w:rsidRDefault="00B50DC1" w:rsidP="00864B41">
      <w:pPr>
        <w:topLinePunct/>
        <w:ind w:firstLineChars="100" w:firstLine="185"/>
      </w:pPr>
      <w:r>
        <w:rPr>
          <w:noProof/>
        </w:rPr>
        <mc:AlternateContent>
          <mc:Choice Requires="wps">
            <w:drawing>
              <wp:anchor distT="0" distB="0" distL="114300" distR="114300" simplePos="0" relativeHeight="251654144" behindDoc="0" locked="0" layoutInCell="1" allowOverlap="1" wp14:anchorId="518553CF" wp14:editId="02ED15C7">
                <wp:simplePos x="0" y="0"/>
                <wp:positionH relativeFrom="column">
                  <wp:posOffset>2411095</wp:posOffset>
                </wp:positionH>
                <wp:positionV relativeFrom="page">
                  <wp:posOffset>10059670</wp:posOffset>
                </wp:positionV>
                <wp:extent cx="3338830" cy="614680"/>
                <wp:effectExtent l="1536700" t="292100" r="0" b="0"/>
                <wp:wrapNone/>
                <wp:docPr id="36"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38830" cy="614680"/>
                        </a:xfrm>
                        <a:prstGeom prst="wedgeRectCallout">
                          <a:avLst>
                            <a:gd name="adj1" fmla="val -95759"/>
                            <a:gd name="adj2" fmla="val -97106"/>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72A6A9" w14:textId="77777777" w:rsidR="00393940" w:rsidRPr="00E42161" w:rsidRDefault="00393940" w:rsidP="00393940">
                            <w:r>
                              <w:rPr>
                                <w:rFonts w:hint="eastAsia"/>
                              </w:rPr>
                              <w:t>非会員の場合、「非会員」や「</w:t>
                            </w:r>
                            <w:r w:rsidRPr="00E42161">
                              <w:t>Non-membe</w:t>
                            </w:r>
                            <w:r w:rsidRPr="00E42161">
                              <w:rPr>
                                <w:rFonts w:hint="eastAsia"/>
                              </w:rPr>
                              <w:t>r</w:t>
                            </w:r>
                            <w:r>
                              <w:rPr>
                                <w:rFonts w:hint="eastAsia"/>
                              </w:rPr>
                              <w:t>」</w:t>
                            </w:r>
                            <w:r w:rsidRPr="00E42161">
                              <w:t>と</w:t>
                            </w:r>
                            <w:r>
                              <w:rPr>
                                <w:rFonts w:hint="eastAsia"/>
                              </w:rPr>
                              <w:t>記載</w:t>
                            </w:r>
                            <w:r w:rsidRPr="00E42161">
                              <w:rPr>
                                <w:rFonts w:hint="eastAsia"/>
                              </w:rPr>
                              <w:t>する必要はありません。</w:t>
                            </w:r>
                            <w:r>
                              <w:rPr>
                                <w:rFonts w:hint="eastAsia"/>
                              </w:rPr>
                              <w:t>また、これを機</w:t>
                            </w:r>
                            <w:r w:rsidRPr="00E42161">
                              <w:rPr>
                                <w:rFonts w:hint="eastAsia"/>
                              </w:rPr>
                              <w:t>に是非</w:t>
                            </w:r>
                            <w:r w:rsidRPr="00E42161">
                              <w:t>入会</w:t>
                            </w:r>
                            <w:r w:rsidRPr="00E42161">
                              <w:rPr>
                                <w:rFonts w:hint="eastAsia"/>
                              </w:rPr>
                              <w:t>をご検討ください。</w:t>
                            </w:r>
                          </w:p>
                          <w:p w14:paraId="627093A9" w14:textId="77777777" w:rsidR="00393940" w:rsidRPr="00E42161" w:rsidRDefault="00393940" w:rsidP="00393940">
                            <w:r w:rsidRPr="00E42161">
                              <w:rPr>
                                <w:rFonts w:hint="eastAsia"/>
                              </w:rPr>
                              <w:t xml:space="preserve">　</w:t>
                            </w:r>
                            <w:r w:rsidRPr="00E42161">
                              <w:t>http://www.jste.or.jp/Entry/entry.html</w:t>
                            </w:r>
                          </w:p>
                          <w:p w14:paraId="13DD9463" w14:textId="77777777" w:rsidR="00393940" w:rsidRPr="00E42161" w:rsidRDefault="00393940" w:rsidP="00393940"/>
                          <w:p w14:paraId="36925336"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8553CF" id="AutoShape 25" o:spid="_x0000_s1054" type="#_x0000_t61" style="position:absolute;left:0;text-align:left;margin-left:189.85pt;margin-top:792.1pt;width:262.9pt;height:48.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" adj="-9884,-10175" fillcolor="#ffe699" stroked="f">
                <v:path arrowok="t"/>
                <v:textbox inset="5.85pt,.7pt,5.85pt,.7pt">
                  <w:txbxContent>
                    <w:p w14:paraId="6D72A6A9" w14:textId="77777777" w:rsidR="00393940" w:rsidRPr="00E42161" w:rsidRDefault="00393940" w:rsidP="00393940">
                      <w:r>
                        <w:rPr>
                          <w:rFonts w:hint="eastAsia"/>
                        </w:rPr>
                        <w:t>非会員の場合、「非会員」や「</w:t>
                      </w:r>
                      <w:r w:rsidRPr="00E42161">
                        <w:t>Non-membe</w:t>
                      </w:r>
                      <w:r w:rsidRPr="00E42161">
                        <w:rPr>
                          <w:rFonts w:hint="eastAsia"/>
                        </w:rPr>
                        <w:t>r</w:t>
                      </w:r>
                      <w:r>
                        <w:rPr>
                          <w:rFonts w:hint="eastAsia"/>
                        </w:rPr>
                        <w:t>」</w:t>
                      </w:r>
                      <w:r w:rsidRPr="00E42161">
                        <w:t>と</w:t>
                      </w:r>
                      <w:r>
                        <w:rPr>
                          <w:rFonts w:hint="eastAsia"/>
                        </w:rPr>
                        <w:t>記載</w:t>
                      </w:r>
                      <w:r w:rsidRPr="00E42161">
                        <w:rPr>
                          <w:rFonts w:hint="eastAsia"/>
                        </w:rPr>
                        <w:t>する必要はありません。</w:t>
                      </w:r>
                      <w:r>
                        <w:rPr>
                          <w:rFonts w:hint="eastAsia"/>
                        </w:rPr>
                        <w:t>また、これを機</w:t>
                      </w:r>
                      <w:r w:rsidRPr="00E42161">
                        <w:rPr>
                          <w:rFonts w:hint="eastAsia"/>
                        </w:rPr>
                        <w:t>に是非</w:t>
                      </w:r>
                      <w:r w:rsidRPr="00E42161">
                        <w:t>入会</w:t>
                      </w:r>
                      <w:r w:rsidRPr="00E42161">
                        <w:rPr>
                          <w:rFonts w:hint="eastAsia"/>
                        </w:rPr>
                        <w:t>をご検討ください。</w:t>
                      </w:r>
                    </w:p>
                    <w:p w14:paraId="627093A9" w14:textId="77777777" w:rsidR="00393940" w:rsidRPr="00E42161" w:rsidRDefault="00393940" w:rsidP="00393940">
                      <w:r w:rsidRPr="00E42161">
                        <w:rPr>
                          <w:rFonts w:hint="eastAsia"/>
                        </w:rPr>
                        <w:t xml:space="preserve">　</w:t>
                      </w:r>
                      <w:r w:rsidRPr="00E42161">
                        <w:t>http://www.jste.or.jp/Entry/entry.html</w:t>
                      </w:r>
                    </w:p>
                    <w:p w14:paraId="13DD9463" w14:textId="77777777" w:rsidR="00393940" w:rsidRPr="00E42161" w:rsidRDefault="00393940" w:rsidP="00393940"/>
                    <w:p w14:paraId="36925336" w14:textId="77777777" w:rsidR="00393940" w:rsidRPr="00E42161" w:rsidRDefault="00393940" w:rsidP="00393940"/>
                  </w:txbxContent>
                </v:textbox>
                <w10:wrap anchory="page"/>
              </v:shape>
            </w:pict>
          </mc:Fallback>
        </mc:AlternateContent>
      </w:r>
      <w:r>
        <w:rPr>
          <w:noProof/>
        </w:rPr>
        <mc:AlternateContent>
          <mc:Choice Requires="wps">
            <w:drawing>
              <wp:anchor distT="0" distB="0" distL="114300" distR="114300" simplePos="0" relativeHeight="251665408" behindDoc="0" locked="0" layoutInCell="1" allowOverlap="1" wp14:anchorId="5C692425" wp14:editId="489C89C4">
                <wp:simplePos x="0" y="0"/>
                <wp:positionH relativeFrom="column">
                  <wp:posOffset>489585</wp:posOffset>
                </wp:positionH>
                <wp:positionV relativeFrom="paragraph">
                  <wp:posOffset>1484630</wp:posOffset>
                </wp:positionV>
                <wp:extent cx="692150" cy="430530"/>
                <wp:effectExtent l="0" t="0" r="0" b="0"/>
                <wp:wrapNone/>
                <wp:docPr id="46"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595CA12D" w14:textId="77777777" w:rsidR="00464B01" w:rsidRPr="0037198E" w:rsidRDefault="00464B01" w:rsidP="00464B01">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92425" id="_x0000_s1055" type="#_x0000_t69" style="position:absolute;left:0;text-align:left;margin-left:38.55pt;margin-top:116.9pt;width:54.5pt;height:33.9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" adj="4209,5714" fillcolor="#ffe699" stroked="f">
                <v:textbox style="layout-flow:vertical;mso-layout-flow-alt:bottom-to-top" inset="5.85pt,.7pt,5.85pt,.7pt">
                  <w:txbxContent>
                    <w:p w14:paraId="595CA12D" w14:textId="77777777" w:rsidR="00464B01" w:rsidRPr="0037198E" w:rsidRDefault="00464B01" w:rsidP="00464B01">
                      <w:pPr>
                        <w:jc w:val="center"/>
                      </w:pPr>
                      <w:r w:rsidRPr="0037198E">
                        <w:rPr>
                          <w:rFonts w:hint="eastAsia"/>
                        </w:rPr>
                        <w:t>19mm</w:t>
                      </w:r>
                    </w:p>
                  </w:txbxContent>
                </v:textbox>
              </v:shape>
            </w:pict>
          </mc:Fallback>
        </mc:AlternateContent>
      </w:r>
      <w:r w:rsidR="00084B95" w:rsidRPr="001535BB">
        <w:rPr>
          <w:rFonts w:hint="eastAsia"/>
        </w:rPr>
        <w:t>各ページ上下各</w:t>
      </w:r>
      <w:r w:rsidR="00084B95" w:rsidRPr="001535BB">
        <w:t>19</w:t>
      </w:r>
      <w:r w:rsidR="00084B95" w:rsidRPr="001535BB">
        <w:rPr>
          <w:rFonts w:hint="eastAsia"/>
        </w:rPr>
        <w:t>mm</w:t>
      </w:r>
      <w:r w:rsidR="00084B95" w:rsidRPr="001535BB">
        <w:rPr>
          <w:rFonts w:hint="eastAsia"/>
        </w:rPr>
        <w:t>、左右各</w:t>
      </w:r>
      <w:r w:rsidR="00084B95" w:rsidRPr="001535BB">
        <w:t>20</w:t>
      </w:r>
      <w:r w:rsidR="00084B95" w:rsidRPr="001535BB">
        <w:rPr>
          <w:rFonts w:hint="eastAsia"/>
        </w:rPr>
        <w:t>mm</w:t>
      </w:r>
      <w:r w:rsidR="00084B95" w:rsidRPr="001535BB">
        <w:rPr>
          <w:rFonts w:hint="eastAsia"/>
        </w:rPr>
        <w:t>の</w:t>
      </w:r>
      <w:r w:rsidR="00D45C14" w:rsidRPr="001535BB">
        <w:rPr>
          <w:rFonts w:hint="eastAsia"/>
        </w:rPr>
        <w:t>余白</w:t>
      </w:r>
      <w:r w:rsidR="00084B95" w:rsidRPr="001535BB">
        <w:rPr>
          <w:rFonts w:hint="eastAsia"/>
        </w:rPr>
        <w:t>をとる。</w:t>
      </w:r>
      <w:r>
        <w:rPr>
          <w:noProof/>
        </w:rPr>
        <mc:AlternateContent>
          <mc:Choice Requires="wps">
            <w:drawing>
              <wp:anchor distT="0" distB="0" distL="114300" distR="114300" simplePos="0" relativeHeight="251661312" behindDoc="0" locked="0" layoutInCell="1" allowOverlap="1" wp14:anchorId="385E0B61" wp14:editId="0AE766A7">
                <wp:simplePos x="0" y="0"/>
                <wp:positionH relativeFrom="column">
                  <wp:posOffset>4419600</wp:posOffset>
                </wp:positionH>
                <wp:positionV relativeFrom="paragraph">
                  <wp:posOffset>9572625</wp:posOffset>
                </wp:positionV>
                <wp:extent cx="2712085" cy="224155"/>
                <wp:effectExtent l="0" t="190500" r="0" b="0"/>
                <wp:wrapNone/>
                <wp:docPr id="3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07EEC65E"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6E3CC269"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5E0B61" id="_x0000_s1056" type="#_x0000_t61" style="position:absolute;left:0;text-align:left;margin-left:348pt;margin-top:753.75pt;width:213.55pt;height:17.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" adj="1145,-17256" fillcolor="#ffe699" stroked="f">
                <v:textbox inset="5.85pt,.7pt,5.85pt,.7pt">
                  <w:txbxContent>
                    <w:p w14:paraId="07EEC65E"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6E3CC269" w14:textId="77777777" w:rsidR="00393940" w:rsidRPr="00E42161" w:rsidRDefault="00393940" w:rsidP="00393940"/>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6A59C30C" wp14:editId="109C8DE9">
                <wp:simplePos x="0" y="0"/>
                <wp:positionH relativeFrom="column">
                  <wp:posOffset>2489200</wp:posOffset>
                </wp:positionH>
                <wp:positionV relativeFrom="paragraph">
                  <wp:posOffset>10128250</wp:posOffset>
                </wp:positionV>
                <wp:extent cx="692150" cy="430530"/>
                <wp:effectExtent l="0" t="0" r="0" b="0"/>
                <wp:wrapNone/>
                <wp:docPr id="34"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5F0D69E7" w14:textId="77777777" w:rsidR="00393940" w:rsidRPr="0037198E" w:rsidRDefault="00393940" w:rsidP="00393940">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59C30C" id="_x0000_s1057" type="#_x0000_t69" style="position:absolute;left:0;text-align:left;margin-left:196pt;margin-top:797.5pt;width:54.5pt;height:33.9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" adj="4209,5714" fillcolor="#ffe699" stroked="f">
                <v:textbox style="layout-flow:vertical;mso-layout-flow-alt:bottom-to-top" inset="5.85pt,.7pt,5.85pt,.7pt">
                  <w:txbxContent>
                    <w:p w14:paraId="5F0D69E7" w14:textId="77777777" w:rsidR="00393940" w:rsidRPr="0037198E" w:rsidRDefault="00393940" w:rsidP="00393940">
                      <w:pPr>
                        <w:jc w:val="center"/>
                      </w:pPr>
                      <w:r w:rsidRPr="0037198E">
                        <w:rPr>
                          <w:rFonts w:hint="eastAsia"/>
                        </w:rPr>
                        <w:t>19mm</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0FCE25C" wp14:editId="6084BE88">
                <wp:simplePos x="0" y="0"/>
                <wp:positionH relativeFrom="column">
                  <wp:posOffset>4419600</wp:posOffset>
                </wp:positionH>
                <wp:positionV relativeFrom="paragraph">
                  <wp:posOffset>9572625</wp:posOffset>
                </wp:positionV>
                <wp:extent cx="2712085" cy="224155"/>
                <wp:effectExtent l="0" t="190500" r="0" b="0"/>
                <wp:wrapNone/>
                <wp:docPr id="33"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68CD913D"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3149B710"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FCE25C" id="_x0000_s1058" type="#_x0000_t61" style="position:absolute;left:0;text-align:left;margin-left:348pt;margin-top:753.75pt;width:213.55pt;height:17.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" adj="1145,-17256" fillcolor="#ffe699" stroked="f">
                <v:textbox inset="5.85pt,.7pt,5.85pt,.7pt">
                  <w:txbxContent>
                    <w:p w14:paraId="68CD913D"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3149B710" w14:textId="77777777" w:rsidR="00393940" w:rsidRPr="00E42161" w:rsidRDefault="00393940" w:rsidP="00393940"/>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5F8E62D0" wp14:editId="7471A59E">
                <wp:simplePos x="0" y="0"/>
                <wp:positionH relativeFrom="column">
                  <wp:posOffset>4419600</wp:posOffset>
                </wp:positionH>
                <wp:positionV relativeFrom="paragraph">
                  <wp:posOffset>9572625</wp:posOffset>
                </wp:positionV>
                <wp:extent cx="2712085" cy="224155"/>
                <wp:effectExtent l="0" t="190500" r="0" b="0"/>
                <wp:wrapNone/>
                <wp:docPr id="32"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5B336845"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5E340365"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8E62D0" id="_x0000_s1059" type="#_x0000_t61" style="position:absolute;left:0;text-align:left;margin-left:348pt;margin-top:753.75pt;width:213.55pt;height:17.6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" adj="1145,-17256" fillcolor="#ffe699" stroked="f">
                <v:textbox inset="5.85pt,.7pt,5.85pt,.7pt">
                  <w:txbxContent>
                    <w:p w14:paraId="5B336845"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5E340365" w14:textId="77777777" w:rsidR="00393940" w:rsidRPr="00E42161" w:rsidRDefault="00393940" w:rsidP="00393940"/>
                  </w:txbxContent>
                </v:textbox>
              </v:shape>
            </w:pict>
          </mc:Fallback>
        </mc:AlternateContent>
      </w:r>
      <w:r>
        <w:rPr>
          <w:noProof/>
        </w:rPr>
        <mc:AlternateContent>
          <mc:Choice Requires="wps">
            <w:drawing>
              <wp:anchor distT="0" distB="0" distL="114300" distR="114300" simplePos="0" relativeHeight="251655168" behindDoc="0" locked="0" layoutInCell="1" allowOverlap="1" wp14:anchorId="46EB995B" wp14:editId="576714BE">
                <wp:simplePos x="0" y="0"/>
                <wp:positionH relativeFrom="column">
                  <wp:posOffset>2489200</wp:posOffset>
                </wp:positionH>
                <wp:positionV relativeFrom="paragraph">
                  <wp:posOffset>10128250</wp:posOffset>
                </wp:positionV>
                <wp:extent cx="692150" cy="430530"/>
                <wp:effectExtent l="0" t="0" r="0" b="0"/>
                <wp:wrapNone/>
                <wp:docPr id="48"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37002BB9" w14:textId="77777777" w:rsidR="00393940" w:rsidRPr="0037198E" w:rsidRDefault="00393940" w:rsidP="00393940">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EB995B" id="_x0000_s1060" type="#_x0000_t69" style="position:absolute;left:0;text-align:left;margin-left:196pt;margin-top:797.5pt;width:54.5pt;height:33.9pt;rotation:9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" adj="4209,5714" fillcolor="#ffe699" stroked="f">
                <v:textbox style="layout-flow:vertical;mso-layout-flow-alt:bottom-to-top" inset="5.85pt,.7pt,5.85pt,.7pt">
                  <w:txbxContent>
                    <w:p w14:paraId="37002BB9" w14:textId="77777777" w:rsidR="00393940" w:rsidRPr="0037198E" w:rsidRDefault="00393940" w:rsidP="00393940">
                      <w:pPr>
                        <w:jc w:val="center"/>
                      </w:pPr>
                      <w:r w:rsidRPr="0037198E">
                        <w:rPr>
                          <w:rFonts w:hint="eastAsia"/>
                        </w:rPr>
                        <w:t>19mm</w:t>
                      </w:r>
                    </w:p>
                  </w:txbxContent>
                </v:textbox>
              </v:shape>
            </w:pict>
          </mc:Fallback>
        </mc:AlternateContent>
      </w:r>
      <w:r w:rsidR="00563DCF" w:rsidRPr="001535BB">
        <w:rPr>
          <w:rFonts w:hint="eastAsia"/>
        </w:rPr>
        <w:t>本体部分の</w:t>
      </w:r>
      <w:r w:rsidR="00084B95" w:rsidRPr="001535BB">
        <w:rPr>
          <w:rFonts w:hint="eastAsia"/>
        </w:rPr>
        <w:t>字数は</w:t>
      </w:r>
      <w:r w:rsidR="00084B95" w:rsidRPr="001535BB">
        <w:t>25</w:t>
      </w:r>
      <w:r w:rsidR="00084B95" w:rsidRPr="001535BB">
        <w:rPr>
          <w:rFonts w:hint="eastAsia"/>
        </w:rPr>
        <w:t>文字×</w:t>
      </w:r>
      <w:r w:rsidR="00084B95" w:rsidRPr="001535BB">
        <w:t>2</w:t>
      </w:r>
      <w:r w:rsidR="00084B95" w:rsidRPr="001535BB">
        <w:rPr>
          <w:rFonts w:hint="eastAsia"/>
        </w:rPr>
        <w:t>段×</w:t>
      </w:r>
      <w:r w:rsidR="00084B95" w:rsidRPr="001535BB">
        <w:rPr>
          <w:rFonts w:hint="eastAsia"/>
        </w:rPr>
        <w:t>4</w:t>
      </w:r>
      <w:r w:rsidR="00084B95" w:rsidRPr="001535BB">
        <w:t>8</w:t>
      </w:r>
      <w:r w:rsidR="00084B95" w:rsidRPr="001535BB">
        <w:rPr>
          <w:rFonts w:hint="eastAsia"/>
        </w:rPr>
        <w:t>行とし、段の間隔</w:t>
      </w:r>
      <w:r w:rsidR="00084B95" w:rsidRPr="001535BB">
        <w:rPr>
          <w:rFonts w:hint="eastAsia"/>
        </w:rPr>
        <w:t>は</w:t>
      </w:r>
      <w:r w:rsidR="00084B95" w:rsidRPr="001535BB">
        <w:t>2</w:t>
      </w:r>
      <w:r w:rsidR="00084B95" w:rsidRPr="001535BB">
        <w:rPr>
          <w:rFonts w:hint="eastAsia"/>
        </w:rPr>
        <w:t>文字とする。</w:t>
      </w:r>
    </w:p>
    <w:p w14:paraId="216CA352" w14:textId="77777777" w:rsidR="00E05DFA" w:rsidRPr="001535BB" w:rsidRDefault="00E05DFA" w:rsidP="00E744EF">
      <w:pPr>
        <w:topLinePunct/>
        <w:rPr>
          <w:rFonts w:ascii="ＭＳ ゴシック" w:eastAsia="ＭＳ ゴシック" w:hAnsi="ＭＳ ゴシック"/>
        </w:rPr>
      </w:pPr>
    </w:p>
    <w:p w14:paraId="5FC24499" w14:textId="77777777" w:rsidR="00E744EF" w:rsidRPr="001535BB" w:rsidRDefault="00E744EF" w:rsidP="00E744EF">
      <w:pPr>
        <w:topLinePunct/>
        <w:rPr>
          <w:rFonts w:ascii="Arial" w:eastAsia="ＭＳ ゴシック" w:hAnsi="Arial"/>
          <w:szCs w:val="20"/>
        </w:rPr>
      </w:pPr>
      <w:r w:rsidRPr="001535BB">
        <w:rPr>
          <w:rFonts w:ascii="Arial" w:eastAsia="ＭＳ ゴシック" w:hAnsi="Arial"/>
          <w:szCs w:val="20"/>
        </w:rPr>
        <w:t>2.2</w:t>
      </w:r>
      <w:r w:rsidRPr="001535BB">
        <w:rPr>
          <w:rFonts w:ascii="Arial" w:eastAsia="ＭＳ ゴシック" w:hAnsi="Arial" w:hint="eastAsia"/>
          <w:szCs w:val="20"/>
        </w:rPr>
        <w:t xml:space="preserve">　フォントに関する規定</w:t>
      </w:r>
    </w:p>
    <w:p w14:paraId="3ACE8A2F" w14:textId="77777777" w:rsidR="00E744EF" w:rsidRPr="001535BB" w:rsidRDefault="00E744EF" w:rsidP="00E744EF">
      <w:pPr>
        <w:topLinePunct/>
        <w:ind w:firstLineChars="100" w:firstLine="185"/>
      </w:pPr>
      <w:r w:rsidRPr="001535BB">
        <w:rPr>
          <w:rFonts w:hint="eastAsia"/>
        </w:rPr>
        <w:t>以下、特に断りのない限り、</w:t>
      </w:r>
      <w:r w:rsidR="00026A87" w:rsidRPr="001535BB">
        <w:rPr>
          <w:rFonts w:hint="eastAsia"/>
        </w:rPr>
        <w:t>和文</w:t>
      </w:r>
      <w:r w:rsidRPr="001535BB">
        <w:rPr>
          <w:rFonts w:hint="eastAsia"/>
        </w:rPr>
        <w:t>は明朝体・</w:t>
      </w:r>
      <w:r w:rsidRPr="001535BB">
        <w:t>10</w:t>
      </w:r>
      <w:r w:rsidR="00026A87" w:rsidRPr="001535BB">
        <w:rPr>
          <w:rFonts w:hint="eastAsia"/>
        </w:rPr>
        <w:t>ポイント</w:t>
      </w:r>
      <w:r w:rsidRPr="001535BB">
        <w:rPr>
          <w:rFonts w:hint="eastAsia"/>
        </w:rPr>
        <w:t>、英文は</w:t>
      </w:r>
      <w:r w:rsidR="00AD625D" w:rsidRPr="001535BB">
        <w:rPr>
          <w:rFonts w:hint="eastAsia"/>
        </w:rPr>
        <w:t>セリフ体（</w:t>
      </w:r>
      <w:r w:rsidRPr="001535BB">
        <w:t>Times New Roman</w:t>
      </w:r>
      <w:r w:rsidR="00AD625D" w:rsidRPr="001535BB">
        <w:rPr>
          <w:rFonts w:hint="eastAsia"/>
        </w:rPr>
        <w:t>など）・</w:t>
      </w:r>
      <w:r w:rsidRPr="001535BB">
        <w:t>10</w:t>
      </w:r>
      <w:r w:rsidRPr="001535BB">
        <w:rPr>
          <w:rFonts w:hint="eastAsia"/>
        </w:rPr>
        <w:t>ポイントをそれぞれ標準とする。</w:t>
      </w:r>
    </w:p>
    <w:p w14:paraId="2097F66E" w14:textId="77777777" w:rsidR="00E744EF" w:rsidRPr="001535BB" w:rsidRDefault="00E744EF" w:rsidP="00D46D9B">
      <w:pPr>
        <w:topLinePunct/>
        <w:rPr>
          <w:rFonts w:ascii="ＭＳ ゴシック" w:eastAsia="ＭＳ ゴシック" w:hAnsi="ＭＳ ゴシック"/>
        </w:rPr>
      </w:pPr>
    </w:p>
    <w:p w14:paraId="00D5AD23" w14:textId="77777777" w:rsidR="00463EFF" w:rsidRPr="001535BB" w:rsidRDefault="00463EFF" w:rsidP="00D46D9B">
      <w:pPr>
        <w:topLinePunct/>
        <w:rPr>
          <w:rFonts w:ascii="Arial" w:eastAsia="ＭＳ ゴシック" w:hAnsi="Arial"/>
          <w:szCs w:val="20"/>
        </w:rPr>
      </w:pPr>
      <w:r w:rsidRPr="001535BB">
        <w:rPr>
          <w:rFonts w:ascii="Arial" w:eastAsia="ＭＳ ゴシック" w:hAnsi="Arial"/>
          <w:szCs w:val="20"/>
        </w:rPr>
        <w:t>2.</w:t>
      </w:r>
      <w:r w:rsidR="00E744EF" w:rsidRPr="001535BB">
        <w:rPr>
          <w:rFonts w:ascii="Arial" w:eastAsia="ＭＳ ゴシック" w:hAnsi="Arial"/>
          <w:szCs w:val="20"/>
        </w:rPr>
        <w:t>3</w:t>
      </w:r>
      <w:r w:rsidRPr="001535BB">
        <w:rPr>
          <w:rFonts w:ascii="Arial" w:eastAsia="ＭＳ ゴシック" w:hAnsi="Arial" w:hint="eastAsia"/>
          <w:szCs w:val="20"/>
        </w:rPr>
        <w:t xml:space="preserve">　</w:t>
      </w:r>
      <w:r w:rsidR="00E61FEC" w:rsidRPr="001535BB">
        <w:rPr>
          <w:rFonts w:ascii="Arial" w:eastAsia="ＭＳ ゴシック" w:hAnsi="Arial" w:hint="eastAsia"/>
          <w:szCs w:val="20"/>
        </w:rPr>
        <w:t>題目・著者</w:t>
      </w:r>
      <w:r w:rsidRPr="001535BB">
        <w:rPr>
          <w:rFonts w:ascii="Arial" w:eastAsia="ＭＳ ゴシック" w:hAnsi="Arial" w:hint="eastAsia"/>
          <w:szCs w:val="20"/>
        </w:rPr>
        <w:t>に関する規定</w:t>
      </w:r>
    </w:p>
    <w:p w14:paraId="205FBCA8" w14:textId="77777777" w:rsidR="00864B41" w:rsidRPr="001535BB" w:rsidRDefault="00864B41" w:rsidP="00D46D9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論文題目</w:t>
      </w:r>
    </w:p>
    <w:p w14:paraId="13D54191" w14:textId="77777777" w:rsidR="00864B41" w:rsidRPr="001535BB" w:rsidRDefault="00B50DC1" w:rsidP="00864B41">
      <w:pPr>
        <w:topLinePunct/>
        <w:ind w:firstLineChars="100" w:firstLine="185"/>
      </w:pPr>
      <w:r>
        <w:rPr>
          <w:rFonts w:hint="eastAsia"/>
          <w:noProof/>
        </w:rPr>
        <mc:AlternateContent>
          <mc:Choice Requires="wps">
            <w:drawing>
              <wp:anchor distT="0" distB="0" distL="114300" distR="114300" simplePos="0" relativeHeight="251652096" behindDoc="0" locked="0" layoutInCell="1" allowOverlap="1" wp14:anchorId="2893B150" wp14:editId="4506204E">
                <wp:simplePos x="0" y="0"/>
                <wp:positionH relativeFrom="column">
                  <wp:posOffset>2903855</wp:posOffset>
                </wp:positionH>
                <wp:positionV relativeFrom="paragraph">
                  <wp:posOffset>125730</wp:posOffset>
                </wp:positionV>
                <wp:extent cx="742315" cy="361950"/>
                <wp:effectExtent l="0" t="0" r="0" b="0"/>
                <wp:wrapNone/>
                <wp:docPr id="37"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2315" cy="361950"/>
                        </a:xfrm>
                        <a:prstGeom prst="leftRightArrow">
                          <a:avLst>
                            <a:gd name="adj1" fmla="val 50000"/>
                            <a:gd name="adj2" fmla="val 57895"/>
                          </a:avLst>
                        </a:prstGeom>
                        <a:solidFill>
                          <a:srgbClr val="FFC000">
                            <a:lumMod val="40000"/>
                            <a:lumOff val="60000"/>
                          </a:srgbClr>
                        </a:solidFill>
                        <a:ln w="9525">
                          <a:noFill/>
                          <a:miter lim="800000"/>
                          <a:headEnd/>
                          <a:tailEnd/>
                        </a:ln>
                      </wps:spPr>
                      <wps:txbx>
                        <w:txbxContent>
                          <w:p w14:paraId="62DDA3C3" w14:textId="77777777" w:rsidR="00393940" w:rsidRPr="0037198E" w:rsidRDefault="00393940" w:rsidP="00393940">
                            <w:pPr>
                              <w:jc w:val="center"/>
                            </w:pPr>
                            <w:r>
                              <w:rPr>
                                <w:rFonts w:hint="eastAsia"/>
                              </w:rPr>
                              <w:t>2</w:t>
                            </w:r>
                            <w:r w:rsidRPr="0037198E">
                              <w:rPr>
                                <w:rFonts w:hint="eastAsia"/>
                              </w:rPr>
                              <w:t>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93B150" id="_x0000_s1061" type="#_x0000_t69" style="position:absolute;left:0;text-align:left;margin-left:228.65pt;margin-top:9.9pt;width:58.45pt;height:28.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" adj="6098" fillcolor="#ffe699" stroked="f">
                <v:textbox inset="5.85pt,.7pt,5.85pt,.7pt">
                  <w:txbxContent>
                    <w:p w14:paraId="62DDA3C3" w14:textId="77777777" w:rsidR="00393940" w:rsidRPr="0037198E" w:rsidRDefault="00393940" w:rsidP="00393940">
                      <w:pPr>
                        <w:jc w:val="center"/>
                      </w:pPr>
                      <w:r>
                        <w:rPr>
                          <w:rFonts w:hint="eastAsia"/>
                        </w:rPr>
                        <w:t>2</w:t>
                      </w:r>
                      <w:r w:rsidRPr="0037198E">
                        <w:rPr>
                          <w:rFonts w:hint="eastAsia"/>
                        </w:rPr>
                        <w:t>0mm</w:t>
                      </w:r>
                    </w:p>
                  </w:txbxContent>
                </v:textbox>
              </v:shape>
            </w:pict>
          </mc:Fallback>
        </mc:AlternateContent>
      </w:r>
      <w:r w:rsidR="00084B95" w:rsidRPr="001535BB">
        <w:rPr>
          <w:rFonts w:hint="eastAsia"/>
        </w:rPr>
        <w:t>1</w:t>
      </w:r>
      <w:r w:rsidR="00084B95" w:rsidRPr="001535BB">
        <w:rPr>
          <w:rFonts w:hint="eastAsia"/>
        </w:rPr>
        <w:t>ページ目の第</w:t>
      </w:r>
      <w:r w:rsidR="00084B95" w:rsidRPr="001535BB">
        <w:rPr>
          <w:rFonts w:hint="eastAsia"/>
        </w:rPr>
        <w:t>1</w:t>
      </w:r>
      <w:r w:rsidR="00084B95" w:rsidRPr="001535BB">
        <w:rPr>
          <w:rFonts w:hint="eastAsia"/>
        </w:rPr>
        <w:t>行</w:t>
      </w:r>
      <w:r w:rsidR="00680C44" w:rsidRPr="001535BB">
        <w:rPr>
          <w:rFonts w:hint="eastAsia"/>
        </w:rPr>
        <w:t>から、</w:t>
      </w:r>
      <w:r w:rsidR="0027201E" w:rsidRPr="001535BB">
        <w:rPr>
          <w:rFonts w:hint="eastAsia"/>
        </w:rPr>
        <w:t>中央揃え</w:t>
      </w:r>
      <w:r w:rsidR="00553ECE" w:rsidRPr="001535BB">
        <w:rPr>
          <w:rFonts w:hint="eastAsia"/>
        </w:rPr>
        <w:t>で</w:t>
      </w:r>
      <w:r w:rsidR="00680C44" w:rsidRPr="001535BB">
        <w:rPr>
          <w:rFonts w:hint="eastAsia"/>
        </w:rPr>
        <w:t>、和文・英文の順に</w:t>
      </w:r>
      <w:r w:rsidR="00084B95" w:rsidRPr="001535BB">
        <w:rPr>
          <w:rFonts w:hint="eastAsia"/>
        </w:rPr>
        <w:t>記載する。</w:t>
      </w:r>
      <w:r w:rsidR="0005570B" w:rsidRPr="001535BB">
        <w:rPr>
          <w:rFonts w:hint="eastAsia"/>
        </w:rPr>
        <w:t>フォントは</w:t>
      </w:r>
      <w:r w:rsidR="00DD168A" w:rsidRPr="001535BB">
        <w:rPr>
          <w:rFonts w:hint="eastAsia"/>
        </w:rPr>
        <w:t>、和文は</w:t>
      </w:r>
      <w:r w:rsidR="00084B95" w:rsidRPr="001535BB">
        <w:rPr>
          <w:rFonts w:hint="eastAsia"/>
        </w:rPr>
        <w:t>ゴシック体・</w:t>
      </w:r>
      <w:r w:rsidR="00084B95" w:rsidRPr="001535BB">
        <w:rPr>
          <w:rFonts w:hint="eastAsia"/>
        </w:rPr>
        <w:t>1</w:t>
      </w:r>
      <w:r w:rsidR="00084B95" w:rsidRPr="001535BB">
        <w:t>2</w:t>
      </w:r>
      <w:r w:rsidR="00084B95" w:rsidRPr="001535BB">
        <w:rPr>
          <w:rFonts w:hint="eastAsia"/>
        </w:rPr>
        <w:t>ポイントを</w:t>
      </w:r>
      <w:r w:rsidR="00DD168A" w:rsidRPr="001535BB">
        <w:rPr>
          <w:rFonts w:hint="eastAsia"/>
        </w:rPr>
        <w:t>、英文は</w:t>
      </w:r>
      <w:r w:rsidR="004E62CA" w:rsidRPr="001535BB">
        <w:rPr>
          <w:rFonts w:hint="eastAsia"/>
        </w:rPr>
        <w:t>サン</w:t>
      </w:r>
      <w:r w:rsidR="00AD625D" w:rsidRPr="001535BB">
        <w:rPr>
          <w:rFonts w:hint="eastAsia"/>
        </w:rPr>
        <w:t>セリフ体</w:t>
      </w:r>
      <w:r w:rsidR="00C36BAD" w:rsidRPr="001535BB">
        <w:rPr>
          <w:rFonts w:hint="eastAsia"/>
        </w:rPr>
        <w:t>（</w:t>
      </w:r>
      <w:r w:rsidR="00C36BAD" w:rsidRPr="001535BB">
        <w:t>Arial</w:t>
      </w:r>
      <w:r w:rsidR="00C36BAD" w:rsidRPr="001535BB">
        <w:rPr>
          <w:rFonts w:hint="eastAsia"/>
        </w:rPr>
        <w:t>など）</w:t>
      </w:r>
      <w:r w:rsidR="00AD625D" w:rsidRPr="001535BB">
        <w:rPr>
          <w:rFonts w:hint="eastAsia"/>
        </w:rPr>
        <w:t>・</w:t>
      </w:r>
      <w:r w:rsidR="00DD168A" w:rsidRPr="001535BB">
        <w:t>12</w:t>
      </w:r>
      <w:r w:rsidR="00DD168A" w:rsidRPr="001535BB">
        <w:rPr>
          <w:rFonts w:hint="eastAsia"/>
        </w:rPr>
        <w:t>ポイントを</w:t>
      </w:r>
      <w:r w:rsidR="006D7C09" w:rsidRPr="001535BB">
        <w:rPr>
          <w:rFonts w:hint="eastAsia"/>
        </w:rPr>
        <w:t>それぞれ</w:t>
      </w:r>
      <w:r w:rsidR="00084B95" w:rsidRPr="001535BB">
        <w:rPr>
          <w:rFonts w:hint="eastAsia"/>
        </w:rPr>
        <w:t>標準とする。</w:t>
      </w:r>
    </w:p>
    <w:p w14:paraId="7741100E" w14:textId="77777777" w:rsidR="00084B95" w:rsidRPr="001535BB" w:rsidRDefault="00084B95" w:rsidP="00864B41">
      <w:pPr>
        <w:topLinePunct/>
        <w:ind w:firstLineChars="100" w:firstLine="185"/>
      </w:pPr>
      <w:r w:rsidRPr="001535BB">
        <w:rPr>
          <w:rFonts w:hint="eastAsia"/>
        </w:rPr>
        <w:t>投稿論文はそれ自体が独立した</w:t>
      </w:r>
      <w:r w:rsidRPr="001535BB">
        <w:t>1</w:t>
      </w:r>
      <w:r w:rsidR="00DF2C03" w:rsidRPr="001535BB">
        <w:rPr>
          <w:rFonts w:hint="eastAsia"/>
        </w:rPr>
        <w:t>編の論文でなければならず</w:t>
      </w:r>
      <w:r w:rsidRPr="001535BB">
        <w:rPr>
          <w:rFonts w:hint="eastAsia"/>
        </w:rPr>
        <w:t>、題目（副題を含む）に「その</w:t>
      </w:r>
      <w:r w:rsidRPr="001535BB">
        <w:rPr>
          <w:rFonts w:hint="eastAsia"/>
        </w:rPr>
        <w:t>1</w:t>
      </w:r>
      <w:r w:rsidRPr="001535BB">
        <w:rPr>
          <w:rFonts w:hint="eastAsia"/>
        </w:rPr>
        <w:t>」、「その</w:t>
      </w:r>
      <w:r w:rsidRPr="001535BB">
        <w:t>2</w:t>
      </w:r>
      <w:r w:rsidRPr="001535BB">
        <w:rPr>
          <w:rFonts w:hint="eastAsia"/>
        </w:rPr>
        <w:t>」などと付けることは認められない。</w:t>
      </w:r>
    </w:p>
    <w:p w14:paraId="1611F05F" w14:textId="77777777" w:rsidR="00864B41" w:rsidRPr="001535BB" w:rsidRDefault="00864B41" w:rsidP="00D46D9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著者</w:t>
      </w:r>
      <w:r w:rsidR="00B50DC1">
        <w:rPr>
          <w:noProof/>
        </w:rPr>
        <mc:AlternateContent>
          <mc:Choice Requires="wps">
            <w:drawing>
              <wp:anchor distT="0" distB="0" distL="114300" distR="114300" simplePos="0" relativeHeight="251666432" behindDoc="0" locked="0" layoutInCell="1" allowOverlap="1" wp14:anchorId="17122CCD" wp14:editId="2F4D6D7F">
                <wp:simplePos x="0" y="0"/>
                <wp:positionH relativeFrom="column">
                  <wp:posOffset>4419600</wp:posOffset>
                </wp:positionH>
                <wp:positionV relativeFrom="paragraph">
                  <wp:posOffset>9572625</wp:posOffset>
                </wp:positionV>
                <wp:extent cx="2712085" cy="224155"/>
                <wp:effectExtent l="0" t="190500" r="0" b="0"/>
                <wp:wrapNone/>
                <wp:docPr id="31"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1903EC87" w14:textId="77777777" w:rsidR="00464B01" w:rsidRPr="00E42161" w:rsidRDefault="00464B01" w:rsidP="00464B01">
                            <w:r w:rsidRPr="00E42161">
                              <w:rPr>
                                <w:rFonts w:hint="eastAsia"/>
                              </w:rPr>
                              <w:t>e-mail</w:t>
                            </w:r>
                            <w:r w:rsidRPr="00E42161">
                              <w:rPr>
                                <w:rFonts w:hint="eastAsia"/>
                              </w:rPr>
                              <w:t>アドレスのハイパーリンクは解除しておく</w:t>
                            </w:r>
                          </w:p>
                          <w:p w14:paraId="4695C1BF" w14:textId="77777777" w:rsidR="00464B01" w:rsidRPr="00E42161" w:rsidRDefault="00464B01" w:rsidP="00464B01"/>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122CCD" id="_x0000_s1062" type="#_x0000_t61" style="position:absolute;left:0;text-align:left;margin-left:348pt;margin-top:753.75pt;width:213.55pt;height:17.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" adj="1145,-17256" fillcolor="#ffe699" stroked="f">
                <v:textbox inset="5.85pt,.7pt,5.85pt,.7pt">
                  <w:txbxContent>
                    <w:p w14:paraId="1903EC87" w14:textId="77777777" w:rsidR="00464B01" w:rsidRPr="00E42161" w:rsidRDefault="00464B01" w:rsidP="00464B01">
                      <w:r w:rsidRPr="00E42161">
                        <w:rPr>
                          <w:rFonts w:hint="eastAsia"/>
                        </w:rPr>
                        <w:t>e-mail</w:t>
                      </w:r>
                      <w:r w:rsidRPr="00E42161">
                        <w:rPr>
                          <w:rFonts w:hint="eastAsia"/>
                        </w:rPr>
                        <w:t>アドレスのハイパーリンクは解除しておく</w:t>
                      </w:r>
                    </w:p>
                    <w:p w14:paraId="4695C1BF" w14:textId="77777777" w:rsidR="00464B01" w:rsidRPr="00E42161" w:rsidRDefault="00464B01" w:rsidP="00464B01"/>
                  </w:txbxContent>
                </v:textbox>
              </v:shape>
            </w:pict>
          </mc:Fallback>
        </mc:AlternateContent>
      </w:r>
    </w:p>
    <w:p w14:paraId="493F315F" w14:textId="77777777" w:rsidR="00084B95" w:rsidRPr="001535BB" w:rsidRDefault="003E4B7B" w:rsidP="00864B41">
      <w:pPr>
        <w:topLinePunct/>
        <w:ind w:firstLineChars="100" w:firstLine="185"/>
      </w:pPr>
      <w:r w:rsidRPr="001535BB">
        <w:rPr>
          <w:rFonts w:hint="eastAsia"/>
        </w:rPr>
        <w:t>論文題目</w:t>
      </w:r>
      <w:r w:rsidR="00084B95" w:rsidRPr="001535BB">
        <w:rPr>
          <w:rFonts w:hint="eastAsia"/>
        </w:rPr>
        <w:t>の下を</w:t>
      </w:r>
      <w:r w:rsidR="00084B95" w:rsidRPr="001535BB">
        <w:rPr>
          <w:rFonts w:hint="eastAsia"/>
        </w:rPr>
        <w:t>1</w:t>
      </w:r>
      <w:r w:rsidR="00084B95" w:rsidRPr="001535BB">
        <w:rPr>
          <w:rFonts w:hint="eastAsia"/>
        </w:rPr>
        <w:t>行空けた次の行から、</w:t>
      </w:r>
      <w:r w:rsidR="00BA50FC" w:rsidRPr="001535BB">
        <w:rPr>
          <w:rFonts w:hint="eastAsia"/>
        </w:rPr>
        <w:t>中央揃えで、著者名を和文・英文の順で記載する。著者名には</w:t>
      </w:r>
      <w:r w:rsidR="004E2E76" w:rsidRPr="001535BB">
        <w:rPr>
          <w:rFonts w:hint="eastAsia"/>
        </w:rPr>
        <w:t>上付き番号を記す</w:t>
      </w:r>
      <w:r w:rsidR="00AB4CBF" w:rsidRPr="001535BB">
        <w:rPr>
          <w:rFonts w:hint="eastAsia"/>
        </w:rPr>
        <w:t>。</w:t>
      </w:r>
    </w:p>
    <w:p w14:paraId="1855E095" w14:textId="77777777" w:rsidR="00615F0B" w:rsidRPr="001535BB" w:rsidRDefault="00D46D9B" w:rsidP="00D46D9B">
      <w:pPr>
        <w:topLinePunct/>
        <w:ind w:firstLineChars="100" w:firstLine="185"/>
      </w:pPr>
      <w:r w:rsidRPr="001535BB">
        <w:t>1</w:t>
      </w:r>
      <w:r w:rsidR="0040402F" w:rsidRPr="001535BB">
        <w:rPr>
          <w:rFonts w:hint="eastAsia"/>
        </w:rPr>
        <w:t>ページ目最下部に、本文との仕切り線を入れて</w:t>
      </w:r>
      <w:r w:rsidR="00615F0B" w:rsidRPr="001535BB">
        <w:rPr>
          <w:rFonts w:hint="eastAsia"/>
        </w:rPr>
        <w:t>、</w:t>
      </w:r>
      <w:r w:rsidR="00D647E5" w:rsidRPr="001535BB">
        <w:rPr>
          <w:rFonts w:hint="eastAsia"/>
        </w:rPr>
        <w:t>各</w:t>
      </w:r>
      <w:r w:rsidR="00615F0B" w:rsidRPr="001535BB">
        <w:rPr>
          <w:rFonts w:hint="eastAsia"/>
        </w:rPr>
        <w:t>著者</w:t>
      </w:r>
      <w:r w:rsidR="00D647E5" w:rsidRPr="001535BB">
        <w:rPr>
          <w:rFonts w:hint="eastAsia"/>
        </w:rPr>
        <w:t>の会員種別、学位、</w:t>
      </w:r>
      <w:r w:rsidR="00D647E5" w:rsidRPr="001535BB">
        <w:t>TOP/TOE</w:t>
      </w:r>
      <w:r w:rsidR="00D647E5" w:rsidRPr="001535BB">
        <w:rPr>
          <w:rFonts w:hint="eastAsia"/>
        </w:rPr>
        <w:t>資格、</w:t>
      </w:r>
      <w:r w:rsidR="00503CE7" w:rsidRPr="001535BB">
        <w:rPr>
          <w:rFonts w:hint="eastAsia"/>
        </w:rPr>
        <w:t>所属を、著者名に付けた番号と</w:t>
      </w:r>
      <w:r w:rsidR="00852AA2" w:rsidRPr="001535BB">
        <w:rPr>
          <w:rFonts w:hint="eastAsia"/>
        </w:rPr>
        <w:t>対応付けて</w:t>
      </w:r>
      <w:r w:rsidR="00D647E5" w:rsidRPr="001535BB">
        <w:rPr>
          <w:rFonts w:hint="eastAsia"/>
        </w:rPr>
        <w:t>記載する。</w:t>
      </w:r>
      <w:r w:rsidR="00503CE7" w:rsidRPr="001535BB">
        <w:rPr>
          <w:rFonts w:hint="eastAsia"/>
        </w:rPr>
        <w:t>また、</w:t>
      </w:r>
      <w:r w:rsidR="00D647E5" w:rsidRPr="001535BB">
        <w:rPr>
          <w:rFonts w:hint="eastAsia"/>
        </w:rPr>
        <w:t>論文</w:t>
      </w:r>
      <w:r w:rsidR="00056C2B" w:rsidRPr="001535BB">
        <w:rPr>
          <w:rFonts w:hint="eastAsia"/>
        </w:rPr>
        <w:t>の責任著者（</w:t>
      </w:r>
      <w:r w:rsidR="00056C2B" w:rsidRPr="001535BB">
        <w:rPr>
          <w:rFonts w:hint="eastAsia"/>
        </w:rPr>
        <w:t>Corresponding author</w:t>
      </w:r>
      <w:r w:rsidR="00056C2B" w:rsidRPr="001535BB">
        <w:rPr>
          <w:rFonts w:hint="eastAsia"/>
        </w:rPr>
        <w:t>）</w:t>
      </w:r>
      <w:r w:rsidR="00503CE7" w:rsidRPr="001535BB">
        <w:t>1</w:t>
      </w:r>
      <w:r w:rsidR="00503CE7" w:rsidRPr="001535BB">
        <w:rPr>
          <w:rFonts w:hint="eastAsia"/>
        </w:rPr>
        <w:t>名について、</w:t>
      </w:r>
      <w:r w:rsidR="005766F8" w:rsidRPr="001535BB">
        <w:rPr>
          <w:rFonts w:hint="eastAsia"/>
        </w:rPr>
        <w:t>連絡先（</w:t>
      </w:r>
      <w:r w:rsidR="00503CE7" w:rsidRPr="001535BB">
        <w:rPr>
          <w:rFonts w:hint="eastAsia"/>
        </w:rPr>
        <w:t>住所、</w:t>
      </w:r>
      <w:r w:rsidR="00615F0B" w:rsidRPr="001535BB">
        <w:t>e-</w:t>
      </w:r>
      <w:r w:rsidR="00615F0B" w:rsidRPr="001535BB">
        <w:rPr>
          <w:rFonts w:hint="eastAsia"/>
        </w:rPr>
        <w:t>mail</w:t>
      </w:r>
      <w:r w:rsidR="00615F0B" w:rsidRPr="001535BB">
        <w:rPr>
          <w:rFonts w:hint="eastAsia"/>
        </w:rPr>
        <w:t>アドレス</w:t>
      </w:r>
      <w:r w:rsidR="00503CE7" w:rsidRPr="001535BB">
        <w:rPr>
          <w:rFonts w:hint="eastAsia"/>
        </w:rPr>
        <w:t>、</w:t>
      </w:r>
      <w:r w:rsidR="00615F0B" w:rsidRPr="001535BB">
        <w:rPr>
          <w:rFonts w:hint="eastAsia"/>
        </w:rPr>
        <w:t>電話番号</w:t>
      </w:r>
      <w:r w:rsidR="005766F8" w:rsidRPr="001535BB">
        <w:rPr>
          <w:rFonts w:hint="eastAsia"/>
        </w:rPr>
        <w:t>）</w:t>
      </w:r>
      <w:r w:rsidR="00615F0B" w:rsidRPr="001535BB">
        <w:rPr>
          <w:rFonts w:hint="eastAsia"/>
        </w:rPr>
        <w:t>を記載する。</w:t>
      </w:r>
    </w:p>
    <w:p w14:paraId="31956A27" w14:textId="77777777" w:rsidR="00CD5118" w:rsidRPr="001535BB" w:rsidRDefault="00B50DC1" w:rsidP="00CD5118">
      <w:pPr>
        <w:topLinePunct/>
      </w:pPr>
      <w:r>
        <w:rPr>
          <w:noProof/>
        </w:rPr>
        <mc:AlternateContent>
          <mc:Choice Requires="wps">
            <w:drawing>
              <wp:anchor distT="0" distB="0" distL="114300" distR="114300" simplePos="0" relativeHeight="251667456" behindDoc="0" locked="0" layoutInCell="1" allowOverlap="1" wp14:anchorId="486E5D61" wp14:editId="4D012D93">
                <wp:simplePos x="0" y="0"/>
                <wp:positionH relativeFrom="column">
                  <wp:posOffset>821055</wp:posOffset>
                </wp:positionH>
                <wp:positionV relativeFrom="paragraph">
                  <wp:posOffset>935990</wp:posOffset>
                </wp:positionV>
                <wp:extent cx="2712085" cy="224155"/>
                <wp:effectExtent l="25400" t="152400" r="0" b="0"/>
                <wp:wrapNone/>
                <wp:docPr id="30"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50681"/>
                            <a:gd name="adj2" fmla="val -115722"/>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BADA68" w14:textId="77777777" w:rsidR="00464B01" w:rsidRPr="00E42161" w:rsidRDefault="00464B01" w:rsidP="00464B01">
                            <w:r w:rsidRPr="00E42161">
                              <w:rPr>
                                <w:rFonts w:hint="eastAsia"/>
                              </w:rPr>
                              <w:t>e-mail</w:t>
                            </w:r>
                            <w:r w:rsidRPr="00E42161">
                              <w:rPr>
                                <w:rFonts w:hint="eastAsia"/>
                              </w:rPr>
                              <w:t>アドレスのハイパーリンクは解除しておく</w:t>
                            </w:r>
                          </w:p>
                          <w:p w14:paraId="6A599721" w14:textId="77777777" w:rsidR="00464B01" w:rsidRPr="00E42161" w:rsidRDefault="00464B01" w:rsidP="00464B01"/>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6E5D61" id="_x0000_s1063" type="#_x0000_t61" style="position:absolute;left:0;text-align:left;margin-left:64.65pt;margin-top:73.7pt;width:213.55pt;height:17.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" adj="-147,-14196" fillcolor="#ffe699" stroked="f">
                <v:path arrowok="t"/>
                <v:textbox inset="5.85pt,.7pt,5.85pt,.7pt">
                  <w:txbxContent>
                    <w:p w14:paraId="1BBADA68" w14:textId="77777777" w:rsidR="00464B01" w:rsidRPr="00E42161" w:rsidRDefault="00464B01" w:rsidP="00464B01">
                      <w:r w:rsidRPr="00E42161">
                        <w:rPr>
                          <w:rFonts w:hint="eastAsia"/>
                        </w:rPr>
                        <w:t>e-mail</w:t>
                      </w:r>
                      <w:r w:rsidRPr="00E42161">
                        <w:rPr>
                          <w:rFonts w:hint="eastAsia"/>
                        </w:rPr>
                        <w:t>アドレスのハイパーリンクは解除しておく</w:t>
                      </w:r>
                    </w:p>
                    <w:p w14:paraId="6A599721" w14:textId="77777777" w:rsidR="00464B01" w:rsidRPr="00E42161" w:rsidRDefault="00464B01" w:rsidP="00464B01"/>
                  </w:txbxContent>
                </v:textbox>
              </v:shape>
            </w:pict>
          </mc:Fallback>
        </mc:AlternateContent>
      </w:r>
    </w:p>
    <w:p w14:paraId="4C163295" w14:textId="77777777" w:rsidR="00CF0AA8" w:rsidRPr="001535BB" w:rsidRDefault="00CF0AA8" w:rsidP="00D46D9B">
      <w:pPr>
        <w:topLinePunct/>
        <w:rPr>
          <w:rFonts w:ascii="Arial" w:eastAsia="ＭＳ ゴシック" w:hAnsi="Arial"/>
          <w:szCs w:val="20"/>
        </w:rPr>
      </w:pPr>
      <w:r w:rsidRPr="001535BB">
        <w:rPr>
          <w:rFonts w:ascii="Arial" w:eastAsia="ＭＳ ゴシック" w:hAnsi="Arial"/>
          <w:szCs w:val="20"/>
        </w:rPr>
        <w:lastRenderedPageBreak/>
        <w:t>2.</w:t>
      </w:r>
      <w:r w:rsidR="00806D1E" w:rsidRPr="001535BB">
        <w:rPr>
          <w:rFonts w:ascii="Arial" w:eastAsia="ＭＳ ゴシック" w:hAnsi="Arial"/>
          <w:szCs w:val="20"/>
        </w:rPr>
        <w:t>4</w:t>
      </w:r>
      <w:r w:rsidRPr="001535BB">
        <w:rPr>
          <w:rFonts w:ascii="Arial" w:eastAsia="ＭＳ ゴシック" w:hAnsi="Arial" w:hint="eastAsia"/>
          <w:szCs w:val="20"/>
        </w:rPr>
        <w:t xml:space="preserve">　概要</w:t>
      </w:r>
      <w:r w:rsidR="004045E6" w:rsidRPr="001535BB">
        <w:rPr>
          <w:rFonts w:ascii="Arial" w:eastAsia="ＭＳ ゴシック" w:hAnsi="Arial" w:hint="eastAsia"/>
          <w:szCs w:val="20"/>
        </w:rPr>
        <w:t>・キーワード</w:t>
      </w:r>
      <w:r w:rsidRPr="001535BB">
        <w:rPr>
          <w:rFonts w:ascii="Arial" w:eastAsia="ＭＳ ゴシック" w:hAnsi="Arial" w:hint="eastAsia"/>
          <w:szCs w:val="20"/>
        </w:rPr>
        <w:t>に関する規定</w:t>
      </w:r>
    </w:p>
    <w:p w14:paraId="0A9F64DC" w14:textId="77777777" w:rsidR="00D46D9B" w:rsidRPr="001535BB" w:rsidRDefault="00D46D9B" w:rsidP="00D46D9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和文概要</w:t>
      </w:r>
    </w:p>
    <w:p w14:paraId="1FED0086" w14:textId="77777777" w:rsidR="004045E6" w:rsidRPr="001535BB" w:rsidRDefault="00FE546F" w:rsidP="00D46D9B">
      <w:pPr>
        <w:topLinePunct/>
        <w:ind w:firstLineChars="100" w:firstLine="185"/>
      </w:pPr>
      <w:r w:rsidRPr="001535BB">
        <w:rPr>
          <w:rFonts w:hint="eastAsia"/>
        </w:rPr>
        <w:t>著者名の最終行から</w:t>
      </w:r>
      <w:r w:rsidRPr="001535BB">
        <w:rPr>
          <w:rFonts w:hint="eastAsia"/>
        </w:rPr>
        <w:t>1</w:t>
      </w:r>
      <w:r w:rsidRPr="001535BB">
        <w:rPr>
          <w:rFonts w:hint="eastAsia"/>
        </w:rPr>
        <w:t>行空けて書く。字数は</w:t>
      </w:r>
      <w:r w:rsidRPr="001535BB">
        <w:t>300</w:t>
      </w:r>
      <w:r w:rsidRPr="001535BB">
        <w:t>～</w:t>
      </w:r>
      <w:r w:rsidRPr="001535BB">
        <w:t>350</w:t>
      </w:r>
      <w:r w:rsidRPr="001535BB">
        <w:rPr>
          <w:rFonts w:hint="eastAsia"/>
        </w:rPr>
        <w:t>字。両端揃えとし、左右各</w:t>
      </w:r>
      <w:r w:rsidR="0041741A" w:rsidRPr="001535BB">
        <w:t>1cm</w:t>
      </w:r>
      <w:r w:rsidR="00943E56" w:rsidRPr="001535BB">
        <w:rPr>
          <w:rFonts w:hint="eastAsia"/>
        </w:rPr>
        <w:t>のインデントをとる</w:t>
      </w:r>
      <w:r w:rsidRPr="001535BB">
        <w:rPr>
          <w:rFonts w:hint="eastAsia"/>
        </w:rPr>
        <w:t>。</w:t>
      </w:r>
      <w:r w:rsidR="005F18B6" w:rsidRPr="001535BB">
        <w:rPr>
          <w:rFonts w:hint="eastAsia"/>
        </w:rPr>
        <w:t>各段落の最初は</w:t>
      </w:r>
      <w:r w:rsidR="005F18B6" w:rsidRPr="001535BB">
        <w:t>1</w:t>
      </w:r>
      <w:r w:rsidR="005F18B6" w:rsidRPr="001535BB">
        <w:rPr>
          <w:rFonts w:hint="eastAsia"/>
        </w:rPr>
        <w:t>字下げること。</w:t>
      </w:r>
    </w:p>
    <w:p w14:paraId="6239DBC9" w14:textId="77777777" w:rsidR="004045E6" w:rsidRPr="001535BB" w:rsidRDefault="004045E6" w:rsidP="004045E6">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英文概要</w:t>
      </w:r>
    </w:p>
    <w:p w14:paraId="60B19651" w14:textId="77777777" w:rsidR="004045E6" w:rsidRPr="001535BB" w:rsidRDefault="004045E6" w:rsidP="004045E6">
      <w:pPr>
        <w:topLinePunct/>
        <w:ind w:firstLineChars="100" w:firstLine="185"/>
      </w:pPr>
      <w:r w:rsidRPr="001535BB">
        <w:rPr>
          <w:rFonts w:hint="eastAsia"/>
        </w:rPr>
        <w:t>英文概要は記載しないこと。</w:t>
      </w:r>
    </w:p>
    <w:p w14:paraId="17E09BA3" w14:textId="77777777" w:rsidR="00D46D9B" w:rsidRPr="001535BB" w:rsidRDefault="004045E6" w:rsidP="00D46D9B">
      <w:pPr>
        <w:topLinePunct/>
        <w:rPr>
          <w:rFonts w:ascii="Arial" w:eastAsia="ＭＳ ゴシック" w:hAnsi="Arial"/>
          <w:szCs w:val="20"/>
        </w:rPr>
      </w:pPr>
      <w:r w:rsidRPr="001535BB">
        <w:rPr>
          <w:rFonts w:ascii="Arial" w:eastAsia="ＭＳ ゴシック" w:hAnsi="Arial"/>
          <w:szCs w:val="20"/>
        </w:rPr>
        <w:t>(3</w:t>
      </w:r>
      <w:r w:rsidR="00D46D9B" w:rsidRPr="001535BB">
        <w:rPr>
          <w:rFonts w:ascii="Arial" w:eastAsia="ＭＳ ゴシック" w:hAnsi="Arial"/>
          <w:szCs w:val="20"/>
        </w:rPr>
        <w:t>)</w:t>
      </w:r>
      <w:r w:rsidR="00D46D9B" w:rsidRPr="001535BB">
        <w:rPr>
          <w:rFonts w:ascii="Arial" w:eastAsia="ＭＳ ゴシック" w:hAnsi="Arial" w:hint="eastAsia"/>
          <w:szCs w:val="20"/>
        </w:rPr>
        <w:t>キーワード</w:t>
      </w:r>
    </w:p>
    <w:p w14:paraId="1EBF7982" w14:textId="77777777" w:rsidR="00FE546F" w:rsidRPr="001535BB" w:rsidRDefault="00FE546F" w:rsidP="00D46D9B">
      <w:pPr>
        <w:topLinePunct/>
        <w:ind w:firstLineChars="100" w:firstLine="185"/>
        <w:rPr>
          <w:rFonts w:ascii="ＭＳ ゴシック" w:eastAsia="ＭＳ ゴシック" w:hAnsi="ＭＳ ゴシック"/>
        </w:rPr>
      </w:pPr>
      <w:r w:rsidRPr="001535BB">
        <w:rPr>
          <w:rFonts w:hint="eastAsia"/>
        </w:rPr>
        <w:t>概要</w:t>
      </w:r>
      <w:r w:rsidR="00D46D9B" w:rsidRPr="001535BB">
        <w:rPr>
          <w:rFonts w:hint="eastAsia"/>
        </w:rPr>
        <w:t>の</w:t>
      </w:r>
      <w:r w:rsidR="00D762FC" w:rsidRPr="001535BB">
        <w:rPr>
          <w:rFonts w:hint="eastAsia"/>
        </w:rPr>
        <w:t>最終行から</w:t>
      </w:r>
      <w:r w:rsidR="00D762FC" w:rsidRPr="001535BB">
        <w:rPr>
          <w:rFonts w:hint="eastAsia"/>
        </w:rPr>
        <w:t>1</w:t>
      </w:r>
      <w:r w:rsidR="00D762FC" w:rsidRPr="001535BB">
        <w:rPr>
          <w:rFonts w:hint="eastAsia"/>
        </w:rPr>
        <w:t>行空けて、</w:t>
      </w:r>
      <w:r w:rsidR="003060E5" w:rsidRPr="001535BB">
        <w:rPr>
          <w:rFonts w:hint="eastAsia"/>
        </w:rPr>
        <w:t>最大</w:t>
      </w:r>
      <w:r w:rsidR="003060E5" w:rsidRPr="001535BB">
        <w:t>5</w:t>
      </w:r>
      <w:r w:rsidR="003060E5" w:rsidRPr="001535BB">
        <w:rPr>
          <w:rFonts w:hint="eastAsia"/>
        </w:rPr>
        <w:t>つのキーワードを記載する。</w:t>
      </w:r>
    </w:p>
    <w:p w14:paraId="32A53A08" w14:textId="77777777" w:rsidR="00D96882" w:rsidRPr="001535BB" w:rsidRDefault="00D96882" w:rsidP="000E4A58">
      <w:pPr>
        <w:topLinePunct/>
        <w:ind w:left="1218" w:hanging="1218"/>
        <w:rPr>
          <w:rFonts w:ascii="ＭＳ ゴシック" w:eastAsia="ＭＳ ゴシック" w:hAnsi="ＭＳ ゴシック"/>
        </w:rPr>
      </w:pPr>
    </w:p>
    <w:p w14:paraId="07B01B87" w14:textId="77777777" w:rsidR="00615F0B" w:rsidRPr="001535BB" w:rsidRDefault="00615F0B" w:rsidP="000E4A58">
      <w:pPr>
        <w:topLinePunct/>
        <w:ind w:left="1218" w:hanging="1218"/>
        <w:rPr>
          <w:rFonts w:ascii="Arial" w:eastAsia="ＭＳ ゴシック" w:hAnsi="Arial"/>
          <w:szCs w:val="20"/>
        </w:rPr>
      </w:pPr>
      <w:r w:rsidRPr="001535BB">
        <w:rPr>
          <w:rFonts w:ascii="Arial" w:eastAsia="ＭＳ ゴシック" w:hAnsi="Arial"/>
          <w:szCs w:val="20"/>
        </w:rPr>
        <w:t>2.</w:t>
      </w:r>
      <w:r w:rsidR="00806D1E" w:rsidRPr="001535BB">
        <w:rPr>
          <w:rFonts w:ascii="Arial" w:eastAsia="ＭＳ ゴシック" w:hAnsi="Arial"/>
          <w:szCs w:val="20"/>
        </w:rPr>
        <w:t>5</w:t>
      </w:r>
      <w:r w:rsidRPr="001535BB">
        <w:rPr>
          <w:rFonts w:ascii="Arial" w:eastAsia="ＭＳ ゴシック" w:hAnsi="Arial" w:hint="eastAsia"/>
          <w:szCs w:val="20"/>
        </w:rPr>
        <w:t xml:space="preserve">　</w:t>
      </w:r>
      <w:r w:rsidR="00AA6907" w:rsidRPr="001535BB">
        <w:rPr>
          <w:rFonts w:ascii="Arial" w:eastAsia="ＭＳ ゴシック" w:hAnsi="Arial" w:hint="eastAsia"/>
          <w:szCs w:val="20"/>
        </w:rPr>
        <w:t>本体</w:t>
      </w:r>
      <w:r w:rsidR="004B7471" w:rsidRPr="001535BB">
        <w:rPr>
          <w:rFonts w:ascii="Arial" w:eastAsia="ＭＳ ゴシック" w:hAnsi="Arial" w:hint="eastAsia"/>
          <w:szCs w:val="20"/>
        </w:rPr>
        <w:t>部分</w:t>
      </w:r>
      <w:r w:rsidRPr="001535BB">
        <w:rPr>
          <w:rFonts w:ascii="Arial" w:eastAsia="ＭＳ ゴシック" w:hAnsi="Arial" w:hint="eastAsia"/>
          <w:szCs w:val="20"/>
        </w:rPr>
        <w:t>に関する規定</w:t>
      </w:r>
    </w:p>
    <w:p w14:paraId="0A1CBCA0" w14:textId="77777777" w:rsidR="00DC026B" w:rsidRPr="001535BB" w:rsidRDefault="00DC026B" w:rsidP="00DC026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本文</w:t>
      </w:r>
    </w:p>
    <w:p w14:paraId="0B7CEA8B" w14:textId="77777777" w:rsidR="000E4A58" w:rsidRPr="001535BB" w:rsidRDefault="000C3E47" w:rsidP="00DC026B">
      <w:pPr>
        <w:topLinePunct/>
        <w:ind w:firstLineChars="100" w:firstLine="185"/>
      </w:pPr>
      <w:r w:rsidRPr="001535BB">
        <w:rPr>
          <w:rFonts w:hint="eastAsia"/>
        </w:rPr>
        <w:t>キーワード</w:t>
      </w:r>
      <w:r w:rsidR="00DC026B" w:rsidRPr="001535BB">
        <w:rPr>
          <w:rFonts w:hint="eastAsia"/>
        </w:rPr>
        <w:t>の下を</w:t>
      </w:r>
      <w:r w:rsidR="000E4A58" w:rsidRPr="001535BB">
        <w:rPr>
          <w:rFonts w:hint="eastAsia"/>
        </w:rPr>
        <w:t>1</w:t>
      </w:r>
      <w:r w:rsidR="000E4A58" w:rsidRPr="001535BB">
        <w:rPr>
          <w:rFonts w:hint="eastAsia"/>
        </w:rPr>
        <w:t>行空けて本文を開始する</w:t>
      </w:r>
      <w:r w:rsidRPr="001535BB">
        <w:rPr>
          <w:rFonts w:hint="eastAsia"/>
        </w:rPr>
        <w:t>（ここから</w:t>
      </w:r>
      <w:r w:rsidRPr="001535BB">
        <w:t>2</w:t>
      </w:r>
      <w:r w:rsidRPr="001535BB">
        <w:rPr>
          <w:rFonts w:hint="eastAsia"/>
        </w:rPr>
        <w:t>段組み）</w:t>
      </w:r>
      <w:r w:rsidR="000E4A58" w:rsidRPr="001535BB">
        <w:rPr>
          <w:rFonts w:hint="eastAsia"/>
        </w:rPr>
        <w:t>。</w:t>
      </w:r>
      <w:r w:rsidR="00C8773E" w:rsidRPr="001535BB">
        <w:rPr>
          <w:rFonts w:hint="eastAsia"/>
        </w:rPr>
        <w:t>各段落の最初は</w:t>
      </w:r>
      <w:r w:rsidR="00C8773E" w:rsidRPr="001535BB">
        <w:t>1</w:t>
      </w:r>
      <w:r w:rsidR="00C8773E" w:rsidRPr="001535BB">
        <w:rPr>
          <w:rFonts w:hint="eastAsia"/>
        </w:rPr>
        <w:t>字下げること。</w:t>
      </w:r>
    </w:p>
    <w:p w14:paraId="523E949C" w14:textId="77777777" w:rsidR="00DC026B" w:rsidRPr="001535BB" w:rsidRDefault="00DC026B" w:rsidP="00DC026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見出し</w:t>
      </w:r>
    </w:p>
    <w:p w14:paraId="45D814C4" w14:textId="77777777" w:rsidR="00C2131C" w:rsidRPr="001535BB" w:rsidRDefault="0061250B" w:rsidP="00DC026B">
      <w:pPr>
        <w:topLinePunct/>
        <w:ind w:firstLineChars="100" w:firstLine="185"/>
      </w:pPr>
      <w:r w:rsidRPr="001535BB">
        <w:rPr>
          <w:rFonts w:hint="eastAsia"/>
        </w:rPr>
        <w:t>章、節、</w:t>
      </w:r>
      <w:r w:rsidR="00E71B0D" w:rsidRPr="001535BB">
        <w:rPr>
          <w:rFonts w:hint="eastAsia"/>
        </w:rPr>
        <w:t>項の</w:t>
      </w:r>
      <w:r w:rsidR="00895EFB" w:rsidRPr="001535BB">
        <w:rPr>
          <w:rFonts w:hint="eastAsia"/>
        </w:rPr>
        <w:t>見出しの</w:t>
      </w:r>
      <w:r w:rsidR="00E04E01" w:rsidRPr="001535BB">
        <w:rPr>
          <w:rFonts w:hint="eastAsia"/>
        </w:rPr>
        <w:t>番号は</w:t>
      </w:r>
      <w:r w:rsidR="00E71B0D" w:rsidRPr="001535BB">
        <w:rPr>
          <w:rFonts w:hint="eastAsia"/>
        </w:rPr>
        <w:t>次のように</w:t>
      </w:r>
      <w:r w:rsidR="00647348" w:rsidRPr="001535BB">
        <w:rPr>
          <w:rFonts w:hint="eastAsia"/>
        </w:rPr>
        <w:t>付</w:t>
      </w:r>
      <w:r w:rsidR="002A0C0B" w:rsidRPr="001535BB">
        <w:rPr>
          <w:rFonts w:hint="eastAsia"/>
        </w:rPr>
        <w:t>け</w:t>
      </w:r>
      <w:r w:rsidR="00E71B0D" w:rsidRPr="001535BB">
        <w:rPr>
          <w:rFonts w:hint="eastAsia"/>
        </w:rPr>
        <w:t>る。</w:t>
      </w:r>
    </w:p>
    <w:p w14:paraId="0DA172DB" w14:textId="77777777" w:rsidR="00E71B0D" w:rsidRPr="001535BB" w:rsidRDefault="00E71B0D" w:rsidP="00DC026B">
      <w:pPr>
        <w:topLinePunct/>
        <w:ind w:left="1134"/>
      </w:pPr>
      <w:r w:rsidRPr="001535BB">
        <w:rPr>
          <w:rFonts w:hint="eastAsia"/>
        </w:rPr>
        <w:t xml:space="preserve">章　　</w:t>
      </w:r>
      <w:r w:rsidRPr="001535BB">
        <w:rPr>
          <w:rFonts w:ascii="Arial" w:eastAsia="ＭＳ ゴシック" w:hAnsi="Arial" w:hint="eastAsia"/>
          <w:szCs w:val="20"/>
        </w:rPr>
        <w:t>１．</w:t>
      </w:r>
      <w:r w:rsidRPr="001535BB">
        <w:rPr>
          <w:rFonts w:hint="eastAsia"/>
        </w:rPr>
        <w:t>，</w:t>
      </w:r>
      <w:r w:rsidRPr="001535BB">
        <w:rPr>
          <w:rFonts w:ascii="Arial" w:eastAsia="ＭＳ ゴシック" w:hAnsi="Arial" w:hint="eastAsia"/>
          <w:szCs w:val="20"/>
        </w:rPr>
        <w:t>２．</w:t>
      </w:r>
      <w:r w:rsidRPr="001535BB">
        <w:rPr>
          <w:rFonts w:hint="eastAsia"/>
        </w:rPr>
        <w:t>，</w:t>
      </w:r>
      <w:r w:rsidRPr="001535BB">
        <w:rPr>
          <w:rFonts w:ascii="Arial" w:eastAsia="ＭＳ ゴシック" w:hAnsi="Arial" w:hint="eastAsia"/>
          <w:szCs w:val="20"/>
        </w:rPr>
        <w:t>３．</w:t>
      </w:r>
      <w:r w:rsidRPr="001535BB">
        <w:rPr>
          <w:rFonts w:hint="eastAsia"/>
        </w:rPr>
        <w:t>，…</w:t>
      </w:r>
    </w:p>
    <w:p w14:paraId="05BFF243" w14:textId="77777777" w:rsidR="00E71B0D" w:rsidRPr="001535BB" w:rsidRDefault="00B50DC1" w:rsidP="00DC026B">
      <w:pPr>
        <w:topLinePunct/>
        <w:ind w:left="1134"/>
      </w:pPr>
      <w:r>
        <w:rPr>
          <w:noProof/>
        </w:rPr>
        <mc:AlternateContent>
          <mc:Choice Requires="wps">
            <w:drawing>
              <wp:anchor distT="0" distB="0" distL="114300" distR="114300" simplePos="0" relativeHeight="251673600" behindDoc="0" locked="0" layoutInCell="1" allowOverlap="1" wp14:anchorId="413E4A5A" wp14:editId="0DB73265">
                <wp:simplePos x="0" y="0"/>
                <wp:positionH relativeFrom="column">
                  <wp:posOffset>2259330</wp:posOffset>
                </wp:positionH>
                <wp:positionV relativeFrom="paragraph">
                  <wp:posOffset>7486650</wp:posOffset>
                </wp:positionV>
                <wp:extent cx="2007235" cy="398780"/>
                <wp:effectExtent l="800100" t="0" r="0" b="134620"/>
                <wp:wrapNone/>
                <wp:docPr id="29"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007235" cy="398780"/>
                        </a:xfrm>
                        <a:prstGeom prst="wedgeRectCallout">
                          <a:avLst>
                            <a:gd name="adj1" fmla="val -89487"/>
                            <a:gd name="adj2" fmla="val -88356"/>
                          </a:avLst>
                        </a:prstGeom>
                        <a:solidFill>
                          <a:srgbClr val="FFC000">
                            <a:lumMod val="40000"/>
                            <a:lumOff val="60000"/>
                          </a:srgbClr>
                        </a:solidFill>
                        <a:ln w="9525">
                          <a:noFill/>
                          <a:miter lim="800000"/>
                          <a:headEnd/>
                          <a:tailEnd/>
                        </a:ln>
                      </wps:spPr>
                      <wps:txbx>
                        <w:txbxContent>
                          <w:p w14:paraId="64A5ED05" w14:textId="77777777" w:rsidR="00871E1F" w:rsidRPr="007E391D" w:rsidRDefault="00871E1F" w:rsidP="00871E1F">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E4A5A" id="AutoShape 18" o:spid="_x0000_s1064" type="#_x0000_t61" style="position:absolute;left:0;text-align:left;margin-left:177.9pt;margin-top:589.5pt;width:158.05pt;height:31.4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" adj="-8529,-8285" fillcolor="#ffe699" stroked="f">
                <v:textbox inset="5.85pt,.7pt,5.85pt,.7pt">
                  <w:txbxContent>
                    <w:p w14:paraId="64A5ED05" w14:textId="77777777" w:rsidR="00871E1F" w:rsidRPr="007E391D" w:rsidRDefault="00871E1F" w:rsidP="00871E1F">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v:textbox>
              </v:shape>
            </w:pict>
          </mc:Fallback>
        </mc:AlternateContent>
      </w:r>
      <w:r w:rsidR="00E71B0D" w:rsidRPr="001535BB">
        <w:rPr>
          <w:rFonts w:hint="eastAsia"/>
        </w:rPr>
        <w:t xml:space="preserve">節　　</w:t>
      </w:r>
      <w:r w:rsidR="00E71B0D" w:rsidRPr="001535BB">
        <w:rPr>
          <w:rFonts w:ascii="Arial" w:eastAsia="ＭＳ ゴシック" w:hAnsi="Arial"/>
          <w:szCs w:val="20"/>
        </w:rPr>
        <w:t>1.1</w:t>
      </w:r>
      <w:r w:rsidR="00E71B0D" w:rsidRPr="001535BB">
        <w:rPr>
          <w:rFonts w:hint="eastAsia"/>
        </w:rPr>
        <w:t>，</w:t>
      </w:r>
      <w:r w:rsidR="00E71B0D" w:rsidRPr="001535BB">
        <w:rPr>
          <w:rFonts w:ascii="Arial" w:eastAsia="ＭＳ ゴシック" w:hAnsi="Arial"/>
          <w:szCs w:val="20"/>
        </w:rPr>
        <w:t>1.2</w:t>
      </w:r>
      <w:r w:rsidR="00E71B0D" w:rsidRPr="001535BB">
        <w:rPr>
          <w:rFonts w:hint="eastAsia"/>
        </w:rPr>
        <w:t>，</w:t>
      </w:r>
      <w:r w:rsidR="00E71B0D" w:rsidRPr="001535BB">
        <w:rPr>
          <w:rFonts w:ascii="Arial" w:eastAsia="ＭＳ ゴシック" w:hAnsi="Arial"/>
          <w:szCs w:val="20"/>
        </w:rPr>
        <w:t>1.3</w:t>
      </w:r>
      <w:r w:rsidR="00E71B0D" w:rsidRPr="001535BB">
        <w:rPr>
          <w:rFonts w:hint="eastAsia"/>
        </w:rPr>
        <w:t>，…</w:t>
      </w:r>
    </w:p>
    <w:p w14:paraId="2FBD9862" w14:textId="77777777" w:rsidR="00E71B0D" w:rsidRPr="001535BB" w:rsidRDefault="00E71B0D" w:rsidP="00DC026B">
      <w:pPr>
        <w:topLinePunct/>
        <w:ind w:left="1134"/>
      </w:pPr>
      <w:r w:rsidRPr="001535BB">
        <w:rPr>
          <w:rFonts w:hint="eastAsia"/>
        </w:rPr>
        <w:t xml:space="preserve">項　　</w:t>
      </w:r>
      <w:r w:rsidR="00BF7B78" w:rsidRPr="001535BB">
        <w:rPr>
          <w:rFonts w:ascii="Arial" w:eastAsia="ＭＳ ゴシック" w:hAnsi="Arial"/>
          <w:szCs w:val="20"/>
        </w:rPr>
        <w:t>(1</w:t>
      </w:r>
      <w:r w:rsidRPr="001535BB">
        <w:rPr>
          <w:rFonts w:ascii="Arial" w:eastAsia="ＭＳ ゴシック" w:hAnsi="Arial"/>
          <w:szCs w:val="20"/>
        </w:rPr>
        <w:t>)</w:t>
      </w:r>
      <w:r w:rsidRPr="001535BB">
        <w:rPr>
          <w:rFonts w:hint="eastAsia"/>
        </w:rPr>
        <w:t>，</w:t>
      </w:r>
      <w:r w:rsidR="00BF7B78" w:rsidRPr="001535BB">
        <w:rPr>
          <w:rFonts w:ascii="Arial" w:eastAsia="ＭＳ ゴシック" w:hAnsi="Arial"/>
          <w:szCs w:val="20"/>
        </w:rPr>
        <w:t>(2</w:t>
      </w:r>
      <w:r w:rsidRPr="001535BB">
        <w:rPr>
          <w:rFonts w:ascii="Arial" w:eastAsia="ＭＳ ゴシック" w:hAnsi="Arial"/>
          <w:szCs w:val="20"/>
        </w:rPr>
        <w:t>)</w:t>
      </w:r>
      <w:r w:rsidRPr="001535BB">
        <w:rPr>
          <w:rFonts w:hint="eastAsia"/>
        </w:rPr>
        <w:t>，</w:t>
      </w:r>
      <w:r w:rsidR="00BF7B78" w:rsidRPr="001535BB">
        <w:rPr>
          <w:rFonts w:ascii="Arial" w:eastAsia="ＭＳ ゴシック" w:hAnsi="Arial"/>
          <w:szCs w:val="20"/>
        </w:rPr>
        <w:t>(3</w:t>
      </w:r>
      <w:r w:rsidRPr="001535BB">
        <w:rPr>
          <w:rFonts w:ascii="Arial" w:eastAsia="ＭＳ ゴシック" w:hAnsi="Arial"/>
          <w:szCs w:val="20"/>
        </w:rPr>
        <w:t>)</w:t>
      </w:r>
      <w:r w:rsidRPr="001535BB">
        <w:rPr>
          <w:rFonts w:hint="eastAsia"/>
        </w:rPr>
        <w:t>，…</w:t>
      </w:r>
    </w:p>
    <w:p w14:paraId="178BA93E" w14:textId="77777777" w:rsidR="00D96C4D" w:rsidRPr="001535BB" w:rsidRDefault="00B50DC1" w:rsidP="00DC026B">
      <w:pPr>
        <w:topLinePunct/>
        <w:ind w:firstLineChars="100" w:firstLine="185"/>
      </w:pPr>
      <w:r>
        <w:rPr>
          <w:noProof/>
        </w:rPr>
        <mc:AlternateContent>
          <mc:Choice Requires="wps">
            <w:drawing>
              <wp:anchor distT="0" distB="0" distL="114300" distR="114300" simplePos="0" relativeHeight="251674624" behindDoc="0" locked="0" layoutInCell="1" allowOverlap="1" wp14:anchorId="4814FC0C" wp14:editId="68162A67">
                <wp:simplePos x="0" y="0"/>
                <wp:positionH relativeFrom="column">
                  <wp:posOffset>923925</wp:posOffset>
                </wp:positionH>
                <wp:positionV relativeFrom="paragraph">
                  <wp:posOffset>576580</wp:posOffset>
                </wp:positionV>
                <wp:extent cx="2007235" cy="398780"/>
                <wp:effectExtent l="558800" t="0" r="0" b="401320"/>
                <wp:wrapNone/>
                <wp:docPr id="28"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007235" cy="398780"/>
                        </a:xfrm>
                        <a:prstGeom prst="wedgeRectCallout">
                          <a:avLst>
                            <a:gd name="adj1" fmla="val -77273"/>
                            <a:gd name="adj2" fmla="val -154620"/>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F272D9" w14:textId="77777777" w:rsidR="00871E1F" w:rsidRPr="007E391D" w:rsidRDefault="00871E1F" w:rsidP="00871E1F">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4FC0C" id="_x0000_s1065" type="#_x0000_t61" style="position:absolute;left:0;text-align:left;margin-left:72.75pt;margin-top:45.4pt;width:158.05pt;height:31.4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" adj="-5891,-22598" fillcolor="#ffe699" stroked="f">
                <v:path arrowok="t"/>
                <v:textbox inset="5.85pt,.7pt,5.85pt,.7pt">
                  <w:txbxContent>
                    <w:p w14:paraId="4EF272D9" w14:textId="77777777" w:rsidR="00871E1F" w:rsidRPr="007E391D" w:rsidRDefault="00871E1F" w:rsidP="00871E1F">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v:textbox>
              </v:shape>
            </w:pict>
          </mc:Fallback>
        </mc:AlternateContent>
      </w:r>
      <w:r w:rsidR="00196A8B" w:rsidRPr="001535BB">
        <w:rPr>
          <w:rFonts w:hint="eastAsia"/>
        </w:rPr>
        <w:t>フォント</w:t>
      </w:r>
      <w:r w:rsidR="006772F8" w:rsidRPr="001535BB">
        <w:rPr>
          <w:rFonts w:hint="eastAsia"/>
        </w:rPr>
        <w:t>は</w:t>
      </w:r>
      <w:r w:rsidR="00196A8B" w:rsidRPr="001535BB">
        <w:rPr>
          <w:rFonts w:hint="eastAsia"/>
        </w:rPr>
        <w:t>ゴシック体</w:t>
      </w:r>
      <w:r w:rsidR="00BD2B53" w:rsidRPr="001535BB">
        <w:rPr>
          <w:rFonts w:hint="eastAsia"/>
        </w:rPr>
        <w:t>／サンセリフ体</w:t>
      </w:r>
      <w:r w:rsidR="00196A8B" w:rsidRPr="001535BB">
        <w:rPr>
          <w:rFonts w:hint="eastAsia"/>
        </w:rPr>
        <w:t>・</w:t>
      </w:r>
      <w:r w:rsidR="00196A8B" w:rsidRPr="001535BB">
        <w:t>10</w:t>
      </w:r>
      <w:r w:rsidR="00196A8B" w:rsidRPr="001535BB">
        <w:rPr>
          <w:rFonts w:hint="eastAsia"/>
        </w:rPr>
        <w:t>ポイントを標準とする。章見出し</w:t>
      </w:r>
      <w:r w:rsidR="00D96882" w:rsidRPr="001535BB">
        <w:rPr>
          <w:rFonts w:hint="eastAsia"/>
        </w:rPr>
        <w:t>・節見出し</w:t>
      </w:r>
      <w:r w:rsidR="00196A8B" w:rsidRPr="001535BB">
        <w:rPr>
          <w:rFonts w:hint="eastAsia"/>
        </w:rPr>
        <w:t>の前は</w:t>
      </w:r>
      <w:r w:rsidR="00196A8B" w:rsidRPr="001535BB">
        <w:t>1</w:t>
      </w:r>
      <w:r w:rsidR="00D96C4D" w:rsidRPr="001535BB">
        <w:rPr>
          <w:rFonts w:hint="eastAsia"/>
        </w:rPr>
        <w:t>行空ける</w:t>
      </w:r>
      <w:r w:rsidR="00E05DFA" w:rsidRPr="001535BB">
        <w:rPr>
          <w:rFonts w:hint="eastAsia"/>
        </w:rPr>
        <w:t>ことを原則とするが、段組みの</w:t>
      </w:r>
      <w:r w:rsidR="00E05DFA" w:rsidRPr="001535BB">
        <w:t>1</w:t>
      </w:r>
      <w:r w:rsidR="00E05DFA" w:rsidRPr="001535BB">
        <w:rPr>
          <w:rFonts w:hint="eastAsia"/>
        </w:rPr>
        <w:t>行目の空行は省略することができる</w:t>
      </w:r>
      <w:r w:rsidR="00D96C4D" w:rsidRPr="001535BB">
        <w:rPr>
          <w:rFonts w:hint="eastAsia"/>
        </w:rPr>
        <w:t>。</w:t>
      </w:r>
    </w:p>
    <w:p w14:paraId="63E8677E" w14:textId="77777777" w:rsidR="00840626" w:rsidRPr="001535BB" w:rsidRDefault="00840626" w:rsidP="00840626">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図表</w:t>
      </w:r>
    </w:p>
    <w:p w14:paraId="65D740E9" w14:textId="77777777" w:rsidR="00084B95" w:rsidRPr="001535BB" w:rsidRDefault="00B50DC1" w:rsidP="00840626">
      <w:pPr>
        <w:topLinePunct/>
        <w:ind w:firstLineChars="100" w:firstLine="185"/>
      </w:pPr>
      <w:r>
        <w:rPr>
          <w:noProof/>
        </w:rPr>
        <mc:AlternateContent>
          <mc:Choice Requires="wpg">
            <w:drawing>
              <wp:anchor distT="0" distB="0" distL="114300" distR="114300" simplePos="0" relativeHeight="251675648" behindDoc="0" locked="0" layoutInCell="1" allowOverlap="1" wp14:anchorId="3565ADA6" wp14:editId="18C3994A">
                <wp:simplePos x="0" y="0"/>
                <wp:positionH relativeFrom="column">
                  <wp:posOffset>3152775</wp:posOffset>
                </wp:positionH>
                <wp:positionV relativeFrom="paragraph">
                  <wp:posOffset>332105</wp:posOffset>
                </wp:positionV>
                <wp:extent cx="3029585" cy="2647950"/>
                <wp:effectExtent l="0" t="0" r="5715" b="0"/>
                <wp:wrapNone/>
                <wp:docPr id="24" name="グループ化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29585" cy="2647950"/>
                          <a:chOff x="0" y="0"/>
                          <a:chExt cx="3029585" cy="2647950"/>
                        </a:xfrm>
                      </wpg:grpSpPr>
                      <wps:wsp>
                        <wps:cNvPr id="25" name="正方形/長方形 1"/>
                        <wps:cNvSpPr>
                          <a:spLocks/>
                        </wps:cNvSpPr>
                        <wps:spPr>
                          <a:xfrm>
                            <a:off x="0" y="247650"/>
                            <a:ext cx="3029585" cy="2153274"/>
                          </a:xfrm>
                          <a:prstGeom prst="rect">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乗算記号 2"/>
                        <wps:cNvSpPr>
                          <a:spLocks/>
                        </wps:cNvSpPr>
                        <wps:spPr>
                          <a:xfrm>
                            <a:off x="247650" y="0"/>
                            <a:ext cx="438150" cy="476250"/>
                          </a:xfrm>
                          <a:prstGeom prst="mathMultiply">
                            <a:avLst/>
                          </a:prstGeom>
                          <a:solidFill>
                            <a:srgbClr val="FF0000"/>
                          </a:solidFill>
                          <a:ln w="12700" cap="flat" cmpd="sng" algn="ctr">
                            <a:solidFill>
                              <a:srgbClr val="ED7D31">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乗算記号 3"/>
                        <wps:cNvSpPr>
                          <a:spLocks/>
                        </wps:cNvSpPr>
                        <wps:spPr>
                          <a:xfrm>
                            <a:off x="2514600" y="2171700"/>
                            <a:ext cx="438150" cy="476250"/>
                          </a:xfrm>
                          <a:prstGeom prst="mathMultiply">
                            <a:avLst/>
                          </a:prstGeom>
                          <a:solidFill>
                            <a:srgbClr val="FF0000"/>
                          </a:solidFill>
                          <a:ln w="12700" cap="flat" cmpd="sng" algn="ctr">
                            <a:solidFill>
                              <a:srgbClr val="ED7D31">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6454D8" id="グループ化 4" o:spid="_x0000_s1026" style="position:absolute;left:0;text-align:left;margin-left:248.25pt;margin-top:26.15pt;width:238.55pt;height:208.5pt;z-index:251675648" coordsize="30295,26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">
                <v:rect id="正方形/長方形 1" o:spid="_x0000_s1027" style="position:absolute;top:2476;width:30295;height:2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" filled="f" strokecolor="windowText" strokeweight=".5pt">
                  <v:path arrowok="t"/>
                </v:rect>
                <v:shape id="乗算記号 2" o:spid="_x0000_s1028" style="position:absolute;left:2476;width:4382;height:4762;visibility:visible;mso-wrap-style:square;v-text-anchor:middle" coordsize="438150,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" path="m67313,149270l143153,79497r75922,82524l294997,79497r75840,69773l289090,238125r81747,88855l294997,396753,219075,314229r-75922,82524l67313,326980r81747,-88855l67313,149270xe" fillcolor="red" strokecolor="#ae5a21" strokeweight="1pt">
                  <v:stroke joinstyle="miter"/>
                  <v:path arrowok="t" o:connecttype="custom" o:connectlocs="67313,149270;143153,79497;219075,162021;294997,79497;370837,149270;289090,238125;370837,326980;294997,396753;219075,314229;143153,396753;67313,326980;149060,238125;67313,149270" o:connectangles="0,0,0,0,0,0,0,0,0,0,0,0,0"/>
                </v:shape>
                <v:shape id="乗算記号 3" o:spid="_x0000_s1029" style="position:absolute;left:25146;top:21717;width:4381;height:4762;visibility:visible;mso-wrap-style:square;v-text-anchor:middle" coordsize="438150,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" path="m67313,149270l143153,79497r75922,82524l294997,79497r75840,69773l289090,238125r81747,88855l294997,396753,219075,314229r-75922,82524l67313,326980r81747,-88855l67313,149270xe" fillcolor="red" strokecolor="#ae5a21" strokeweight="1pt">
                  <v:stroke joinstyle="miter"/>
                  <v:path arrowok="t" o:connecttype="custom" o:connectlocs="67313,149270;143153,79497;219075,162021;294997,79497;370837,149270;289090,238125;370837,326980;294997,396753;219075,314229;143153,396753;67313,326980;149060,238125;67313,149270" o:connectangles="0,0,0,0,0,0,0,0,0,0,0,0,0"/>
                </v:shape>
              </v:group>
            </w:pict>
          </mc:Fallback>
        </mc:AlternateContent>
      </w:r>
      <w:r w:rsidR="008B2773" w:rsidRPr="001535BB">
        <w:rPr>
          <w:rFonts w:hint="eastAsia"/>
        </w:rPr>
        <w:t>論文には</w:t>
      </w:r>
      <w:r w:rsidR="00A47264" w:rsidRPr="001535BB">
        <w:rPr>
          <w:rFonts w:hint="eastAsia"/>
        </w:rPr>
        <w:t>カラーの図</w:t>
      </w:r>
      <w:r w:rsidR="000059CE" w:rsidRPr="001535BB">
        <w:rPr>
          <w:rFonts w:hint="eastAsia"/>
        </w:rPr>
        <w:t>や写真、</w:t>
      </w:r>
      <w:r w:rsidR="00A47264" w:rsidRPr="001535BB">
        <w:rPr>
          <w:rFonts w:hint="eastAsia"/>
        </w:rPr>
        <w:t>表を含めてよい。図や写真</w:t>
      </w:r>
      <w:r w:rsidR="000059CE" w:rsidRPr="001535BB">
        <w:rPr>
          <w:rFonts w:hint="eastAsia"/>
        </w:rPr>
        <w:t>の</w:t>
      </w:r>
      <w:r w:rsidR="00A47264" w:rsidRPr="001535BB">
        <w:rPr>
          <w:rFonts w:hint="eastAsia"/>
        </w:rPr>
        <w:t>タイトルは下に、表のタイトルは上に置き、それぞれ</w:t>
      </w:r>
      <w:r w:rsidR="00084B95" w:rsidRPr="001535BB">
        <w:rPr>
          <w:rFonts w:ascii="Arial" w:eastAsia="ＭＳ ゴシック" w:hAnsi="Arial" w:hint="eastAsia"/>
          <w:szCs w:val="20"/>
        </w:rPr>
        <w:t>図</w:t>
      </w:r>
      <w:r w:rsidR="00084B95" w:rsidRPr="001535BB">
        <w:rPr>
          <w:rFonts w:ascii="Arial" w:eastAsia="ＭＳ ゴシック" w:hAnsi="Arial" w:hint="eastAsia"/>
          <w:szCs w:val="20"/>
        </w:rPr>
        <w:t>1</w:t>
      </w:r>
      <w:r w:rsidR="00084B95" w:rsidRPr="001535BB">
        <w:rPr>
          <w:rFonts w:hint="eastAsia"/>
        </w:rPr>
        <w:t>、</w:t>
      </w:r>
      <w:r w:rsidR="00084B95" w:rsidRPr="001535BB">
        <w:rPr>
          <w:rFonts w:ascii="Arial" w:eastAsia="ＭＳ ゴシック" w:hAnsi="Arial" w:hint="eastAsia"/>
          <w:szCs w:val="20"/>
        </w:rPr>
        <w:t>表</w:t>
      </w:r>
      <w:r w:rsidR="00084B95" w:rsidRPr="001535BB">
        <w:rPr>
          <w:rFonts w:ascii="Arial" w:eastAsia="ＭＳ ゴシック" w:hAnsi="Arial"/>
          <w:szCs w:val="20"/>
        </w:rPr>
        <w:t>1</w:t>
      </w:r>
      <w:r w:rsidR="00084B95" w:rsidRPr="001535BB">
        <w:rPr>
          <w:rFonts w:hint="eastAsia"/>
        </w:rPr>
        <w:t>のように掲載する。</w:t>
      </w:r>
      <w:r w:rsidR="00056C2B" w:rsidRPr="001535BB">
        <w:rPr>
          <w:rFonts w:hint="eastAsia"/>
        </w:rPr>
        <w:t>英文タイトルは不要。</w:t>
      </w:r>
    </w:p>
    <w:p w14:paraId="0DE21951" w14:textId="77777777" w:rsidR="00BD2B53" w:rsidRPr="001535BB" w:rsidRDefault="00B50DC1" w:rsidP="00BD2B53">
      <w:pPr>
        <w:topLinePunct/>
        <w:ind w:firstLineChars="100" w:firstLine="185"/>
      </w:pPr>
      <w:r w:rsidRPr="001535BB">
        <w:rPr>
          <w:rFonts w:hint="eastAsia"/>
          <w:noProof/>
        </w:rPr>
        <mc:AlternateContent>
          <mc:Choice Requires="wpg">
            <w:drawing>
              <wp:anchor distT="0" distB="0" distL="114300" distR="114300" simplePos="0" relativeHeight="251629568" behindDoc="0" locked="0" layoutInCell="1" allowOverlap="1" wp14:anchorId="22DC7983" wp14:editId="7F2E50F5">
                <wp:simplePos x="0" y="0"/>
                <wp:positionH relativeFrom="column">
                  <wp:posOffset>3171825</wp:posOffset>
                </wp:positionH>
                <wp:positionV relativeFrom="page">
                  <wp:posOffset>6235065</wp:posOffset>
                </wp:positionV>
                <wp:extent cx="2936875" cy="2195830"/>
                <wp:effectExtent l="12700" t="12700" r="9525" b="0"/>
                <wp:wrapSquare wrapText="bothSides"/>
                <wp:docPr id="20"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2195830"/>
                          <a:chOff x="1134" y="8099"/>
                          <a:chExt cx="4625" cy="4076"/>
                        </a:xfrm>
                      </wpg:grpSpPr>
                      <wps:wsp>
                        <wps:cNvPr id="22" name="Text Box 12"/>
                        <wps:cNvSpPr txBox="1">
                          <a:spLocks/>
                        </wps:cNvSpPr>
                        <wps:spPr bwMode="auto">
                          <a:xfrm>
                            <a:off x="1134" y="11752"/>
                            <a:ext cx="462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26EB26" w14:textId="77777777" w:rsidR="009C1E14" w:rsidRPr="008E4B5E" w:rsidRDefault="009C1E14" w:rsidP="00851152">
                              <w:pPr>
                                <w:spacing w:beforeLines="20" w:before="61"/>
                                <w:jc w:val="center"/>
                                <w:rPr>
                                  <w:rFonts w:ascii="Arial" w:eastAsia="ＭＳ ゴシック" w:hAnsi="Arial"/>
                                  <w:szCs w:val="20"/>
                                </w:rPr>
                              </w:pPr>
                              <w:r w:rsidRPr="008E4B5E">
                                <w:rPr>
                                  <w:rFonts w:ascii="Arial" w:eastAsia="ＭＳ ゴシック" w:hAnsi="Arial" w:hint="eastAsia"/>
                                  <w:szCs w:val="20"/>
                                </w:rPr>
                                <w:t>図</w:t>
                              </w:r>
                              <w:r w:rsidRPr="008E4B5E">
                                <w:rPr>
                                  <w:rFonts w:ascii="Arial" w:eastAsia="ＭＳ ゴシック" w:hAnsi="Arial"/>
                                  <w:szCs w:val="20"/>
                                </w:rPr>
                                <w:t>1</w:t>
                              </w:r>
                              <w:r w:rsidRPr="008E4B5E">
                                <w:rPr>
                                  <w:rFonts w:ascii="Arial" w:eastAsia="ＭＳ ゴシック" w:hAnsi="Arial" w:hint="eastAsia"/>
                                  <w:szCs w:val="20"/>
                                </w:rPr>
                                <w:t xml:space="preserve">　図の掲載方法（例）</w:t>
                              </w:r>
                            </w:p>
                          </w:txbxContent>
                        </wps:txbx>
                        <wps:bodyPr rot="0" vert="horz" wrap="square" lIns="0" tIns="0" rIns="0" bIns="0" anchor="t" anchorCtr="0" upright="1">
                          <a:noAutofit/>
                        </wps:bodyPr>
                      </wps:wsp>
                      <wps:wsp>
                        <wps:cNvPr id="23" name="星 16 2"/>
                        <wps:cNvSpPr>
                          <a:spLocks/>
                        </wps:cNvSpPr>
                        <wps:spPr bwMode="auto">
                          <a:xfrm>
                            <a:off x="1141" y="8099"/>
                            <a:ext cx="4610" cy="3645"/>
                          </a:xfrm>
                          <a:prstGeom prst="star16">
                            <a:avLst>
                              <a:gd name="adj" fmla="val 37500"/>
                            </a:avLst>
                          </a:prstGeom>
                          <a:solidFill>
                            <a:srgbClr val="8DB3E2"/>
                          </a:solidFill>
                          <a:ln w="9525">
                            <a:solidFill>
                              <a:srgbClr val="4A7EBB"/>
                            </a:solidFill>
                            <a:miter lim="800000"/>
                            <a:headEnd/>
                            <a:tailEnd/>
                          </a:ln>
                          <a:effectLst/>
                          <a:extLst>
                            <a:ext uri="{AF507438-7753-43E0-B8FC-AC1667EBCBE1}">
                              <a14:hiddenEffects xmlns:a14="http://schemas.microsoft.com/office/drawing/2010/main">
                                <a:effectLst>
                                  <a:outerShdw blurRad="40000"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DC7983" id="Group 17" o:spid="_x0000_s1066" style="position:absolute;left:0;text-align:left;margin-left:249.75pt;margin-top:490.95pt;width:231.25pt;height:172.9pt;z-index:251629568;mso-position-vertical-relative:page" coordorigin="1134,8099" coordsize="4625,4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">
                <v:shape id="Text Box 12" o:spid="_x0000_s1067" type="#_x0000_t202" style="position:absolute;left:1134;top:11752;width:4625;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" filled="f" stroked="f">
                  <v:path arrowok="t"/>
                  <v:textbox inset="0,0,0,0">
                    <w:txbxContent>
                      <w:p w14:paraId="3E26EB26" w14:textId="77777777" w:rsidR="009C1E14" w:rsidRPr="008E4B5E" w:rsidRDefault="009C1E14" w:rsidP="00851152">
                        <w:pPr>
                          <w:spacing w:beforeLines="20" w:before="61"/>
                          <w:jc w:val="center"/>
                          <w:rPr>
                            <w:rFonts w:ascii="Arial" w:eastAsia="ＭＳ ゴシック" w:hAnsi="Arial"/>
                            <w:szCs w:val="20"/>
                          </w:rPr>
                        </w:pPr>
                        <w:r w:rsidRPr="008E4B5E">
                          <w:rPr>
                            <w:rFonts w:ascii="Arial" w:eastAsia="ＭＳ ゴシック" w:hAnsi="Arial" w:hint="eastAsia"/>
                            <w:szCs w:val="20"/>
                          </w:rPr>
                          <w:t>図</w:t>
                        </w:r>
                        <w:r w:rsidRPr="008E4B5E">
                          <w:rPr>
                            <w:rFonts w:ascii="Arial" w:eastAsia="ＭＳ ゴシック" w:hAnsi="Arial"/>
                            <w:szCs w:val="20"/>
                          </w:rPr>
                          <w:t>1</w:t>
                        </w:r>
                        <w:r w:rsidRPr="008E4B5E">
                          <w:rPr>
                            <w:rFonts w:ascii="Arial" w:eastAsia="ＭＳ ゴシック" w:hAnsi="Arial" w:hint="eastAsia"/>
                            <w:szCs w:val="20"/>
                          </w:rPr>
                          <w:t xml:space="preserve">　図の掲載方法（例）</w:t>
                        </w:r>
                      </w:p>
                    </w:txbxContent>
                  </v:textbox>
                </v:shape>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星 16 2" o:spid="_x0000_s1068" type="#_x0000_t59" style="position:absolute;left:1141;top:8099;width:4610;height:3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" fillcolor="#8db3e2" strokecolor="#4a7ebb">
                  <v:shadow opacity="22936f" origin=",.5" offset="0,.63889mm"/>
                  <v:path arrowok="t"/>
                </v:shape>
                <w10:wrap type="square" anchory="page"/>
              </v:group>
            </w:pict>
          </mc:Fallback>
        </mc:AlternateContent>
      </w:r>
      <w:r w:rsidR="00BD2B53" w:rsidRPr="001535BB">
        <w:rPr>
          <w:rFonts w:hint="eastAsia"/>
        </w:rPr>
        <w:t>タイトルのフォントはゴシック体／サンセリフ体・</w:t>
      </w:r>
      <w:r w:rsidR="00BD2B53" w:rsidRPr="001535BB">
        <w:t>10</w:t>
      </w:r>
      <w:r w:rsidR="00BD2B53" w:rsidRPr="001535BB">
        <w:rPr>
          <w:rFonts w:hint="eastAsia"/>
        </w:rPr>
        <w:t>ポイントを標準とする。</w:t>
      </w:r>
    </w:p>
    <w:p w14:paraId="35F1F6C4" w14:textId="77777777" w:rsidR="00CD5118" w:rsidRPr="001535BB" w:rsidRDefault="00CD5118" w:rsidP="00CD5118">
      <w:pPr>
        <w:topLinePunct/>
        <w:rPr>
          <w:rFonts w:ascii="Arial" w:eastAsia="ＭＳ ゴシック" w:hAnsi="Arial"/>
          <w:szCs w:val="20"/>
        </w:rPr>
      </w:pPr>
      <w:r w:rsidRPr="001535BB">
        <w:rPr>
          <w:rFonts w:ascii="Arial" w:eastAsia="ＭＳ ゴシック" w:hAnsi="Arial"/>
          <w:szCs w:val="20"/>
        </w:rPr>
        <w:t>(4)</w:t>
      </w:r>
      <w:r w:rsidRPr="001535BB">
        <w:rPr>
          <w:rFonts w:ascii="Arial" w:eastAsia="ＭＳ ゴシック" w:hAnsi="Arial" w:hint="eastAsia"/>
          <w:szCs w:val="20"/>
        </w:rPr>
        <w:t>数式</w:t>
      </w:r>
    </w:p>
    <w:p w14:paraId="1E949BD7" w14:textId="77777777" w:rsidR="00CD5118" w:rsidRPr="001535BB" w:rsidRDefault="00B50DC1" w:rsidP="00CD5118">
      <w:pPr>
        <w:topLinePunct/>
        <w:ind w:firstLineChars="100" w:firstLine="185"/>
      </w:pPr>
      <w:r>
        <w:rPr>
          <w:noProof/>
        </w:rPr>
        <mc:AlternateContent>
          <mc:Choice Requires="wps">
            <w:drawing>
              <wp:anchor distT="0" distB="0" distL="114300" distR="114300" simplePos="0" relativeHeight="251676672" behindDoc="0" locked="0" layoutInCell="1" allowOverlap="1" wp14:anchorId="2EE4B3F3" wp14:editId="16D84F51">
                <wp:simplePos x="0" y="0"/>
                <wp:positionH relativeFrom="column">
                  <wp:posOffset>3166745</wp:posOffset>
                </wp:positionH>
                <wp:positionV relativeFrom="paragraph">
                  <wp:posOffset>233045</wp:posOffset>
                </wp:positionV>
                <wp:extent cx="3008630" cy="813435"/>
                <wp:effectExtent l="0" t="0" r="0" b="507365"/>
                <wp:wrapNone/>
                <wp:docPr id="19"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3008630" cy="813435"/>
                        </a:xfrm>
                        <a:prstGeom prst="wedgeRectCallout">
                          <a:avLst>
                            <a:gd name="adj1" fmla="val 11435"/>
                            <a:gd name="adj2" fmla="val 113306"/>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40E5BA" w14:textId="77777777" w:rsidR="00871E1F" w:rsidRPr="00E630E0" w:rsidRDefault="00871E1F" w:rsidP="00871E1F">
                            <w:pPr>
                              <w:rPr>
                                <w:szCs w:val="20"/>
                              </w:rPr>
                            </w:pPr>
                            <w:r w:rsidRPr="00E630E0">
                              <w:rPr>
                                <w:rFonts w:hint="eastAsia"/>
                                <w:szCs w:val="20"/>
                              </w:rPr>
                              <w:t>図</w:t>
                            </w:r>
                            <w:r>
                              <w:rPr>
                                <w:rFonts w:hint="eastAsia"/>
                                <w:szCs w:val="20"/>
                              </w:rPr>
                              <w:t>表</w:t>
                            </w:r>
                            <w:r w:rsidRPr="00E630E0">
                              <w:rPr>
                                <w:rFonts w:hint="eastAsia"/>
                                <w:szCs w:val="20"/>
                              </w:rPr>
                              <w:t>タイトルはゴシック</w:t>
                            </w:r>
                            <w:r>
                              <w:rPr>
                                <w:rFonts w:hint="eastAsia"/>
                                <w:szCs w:val="20"/>
                              </w:rPr>
                              <w:t>体／サンセリフ体</w:t>
                            </w:r>
                            <w:r w:rsidRPr="00E630E0">
                              <w:rPr>
                                <w:rFonts w:hint="eastAsia"/>
                                <w:szCs w:val="20"/>
                              </w:rPr>
                              <w:t>で中央揃え</w:t>
                            </w:r>
                          </w:p>
                          <w:p w14:paraId="47B9D4D4" w14:textId="77777777" w:rsidR="00871E1F" w:rsidRPr="008946A1" w:rsidRDefault="00871E1F" w:rsidP="00871E1F">
                            <w:pPr>
                              <w:rPr>
                                <w:rFonts w:ascii="ＭＳ Ｐ明朝" w:eastAsia="ＭＳ Ｐ明朝" w:hAnsi="ＭＳ Ｐ明朝"/>
                                <w:szCs w:val="20"/>
                              </w:rPr>
                            </w:pPr>
                            <w:r>
                              <w:rPr>
                                <w:rFonts w:ascii="Arial" w:eastAsia="ＭＳ ゴシック" w:hAnsi="Arial" w:hint="eastAsia"/>
                                <w:szCs w:val="20"/>
                              </w:rPr>
                              <w:t>×</w:t>
                            </w:r>
                            <w:r w:rsidRPr="008E4B5E">
                              <w:rPr>
                                <w:rFonts w:ascii="Arial" w:eastAsia="ＭＳ ゴシック" w:hAnsi="Arial" w:hint="eastAsia"/>
                                <w:szCs w:val="20"/>
                              </w:rPr>
                              <w:t>図</w:t>
                            </w:r>
                            <w:r>
                              <w:rPr>
                                <w:rFonts w:ascii="Arial" w:eastAsia="ＭＳ ゴシック" w:hAnsi="Arial" w:hint="eastAsia"/>
                                <w:szCs w:val="20"/>
                              </w:rPr>
                              <w:t>-</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番号の前にハイフン</w:t>
                            </w:r>
                            <w:r>
                              <w:rPr>
                                <w:rFonts w:ascii="ＭＳ 明朝" w:hAnsi="ＭＳ 明朝" w:hint="eastAsia"/>
                                <w:szCs w:val="20"/>
                              </w:rPr>
                              <w:t>は</w:t>
                            </w:r>
                            <w:r w:rsidRPr="00E630E0">
                              <w:rPr>
                                <w:rFonts w:ascii="ＭＳ 明朝" w:hAnsi="ＭＳ 明朝" w:hint="eastAsia"/>
                                <w:szCs w:val="20"/>
                              </w:rPr>
                              <w:t>不要</w:t>
                            </w:r>
                          </w:p>
                          <w:p w14:paraId="3F26B510" w14:textId="77777777" w:rsidR="00871E1F" w:rsidRDefault="00871E1F" w:rsidP="00871E1F">
                            <w:pPr>
                              <w:rPr>
                                <w:rFonts w:ascii="ＭＳ Ｐ明朝" w:eastAsia="ＭＳ Ｐ明朝" w:hAnsi="ＭＳ Ｐ明朝"/>
                                <w:szCs w:val="20"/>
                              </w:rPr>
                            </w:pPr>
                            <w:r>
                              <w:rPr>
                                <w:rFonts w:ascii="Arial" w:eastAsia="ＭＳ ゴシック" w:hAnsi="Arial" w:hint="eastAsia"/>
                                <w:szCs w:val="20"/>
                              </w:rPr>
                              <w:t>×写真</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写真の場合も</w:t>
                            </w:r>
                            <w:r w:rsidRPr="00E630E0">
                              <w:rPr>
                                <w:rFonts w:ascii="Arial" w:eastAsia="ＭＳ ゴシック" w:hAnsi="Arial" w:cs="Arial"/>
                                <w:szCs w:val="20"/>
                              </w:rPr>
                              <w:t>図</w:t>
                            </w:r>
                            <w:r w:rsidRPr="00E630E0">
                              <w:rPr>
                                <w:rFonts w:ascii="Arial" w:eastAsia="ＭＳ ゴシック" w:hAnsi="Arial" w:cs="Arial"/>
                                <w:szCs w:val="20"/>
                              </w:rPr>
                              <w:t>1</w:t>
                            </w:r>
                            <w:r w:rsidRPr="00373D01">
                              <w:rPr>
                                <w:rFonts w:ascii="ＭＳ 明朝" w:hAnsi="ＭＳ 明朝" w:cs="Arial" w:hint="eastAsia"/>
                                <w:szCs w:val="20"/>
                              </w:rPr>
                              <w:t>とする</w:t>
                            </w:r>
                          </w:p>
                          <w:p w14:paraId="4AFCFDCE" w14:textId="77777777" w:rsidR="00871E1F" w:rsidRPr="008946A1" w:rsidRDefault="00871E1F" w:rsidP="00871E1F">
                            <w:pPr>
                              <w:rPr>
                                <w:rFonts w:ascii="ＭＳ Ｐ明朝" w:eastAsia="ＭＳ Ｐ明朝" w:hAnsi="ＭＳ Ｐ明朝"/>
                              </w:rPr>
                            </w:pPr>
                            <w:r>
                              <w:rPr>
                                <w:rFonts w:ascii="Arial" w:eastAsia="ＭＳ ゴシック" w:hAnsi="Arial" w:hint="eastAsia"/>
                                <w:szCs w:val="20"/>
                              </w:rPr>
                              <w:t>×図</w:t>
                            </w:r>
                            <w:r>
                              <w:rPr>
                                <w:rFonts w:ascii="Arial" w:eastAsia="ＭＳ ゴシック" w:hAnsi="Arial" w:hint="eastAsia"/>
                                <w:szCs w:val="20"/>
                              </w:rPr>
                              <w:t>-1</w:t>
                            </w:r>
                            <w:r w:rsidRPr="00E630E0">
                              <w:rPr>
                                <w:rFonts w:ascii="ＭＳ ゴシック" w:eastAsia="ＭＳ ゴシック" w:hAnsi="ＭＳ ゴシック" w:hint="eastAsia"/>
                                <w:szCs w:val="20"/>
                              </w:rPr>
                              <w:t>：</w:t>
                            </w:r>
                            <w:r>
                              <w:rPr>
                                <w:rFonts w:ascii="Arial" w:eastAsia="ＭＳ ゴシック" w:hAnsi="Arial" w:hint="eastAsia"/>
                                <w:szCs w:val="20"/>
                              </w:rPr>
                              <w:t xml:space="preserve">　</w:t>
                            </w:r>
                            <w:r w:rsidRPr="00E630E0">
                              <w:rPr>
                                <w:rFonts w:ascii="ＭＳ 明朝" w:hAnsi="ＭＳ 明朝" w:hint="eastAsia"/>
                                <w:szCs w:val="20"/>
                              </w:rPr>
                              <w:t>番号の後に</w:t>
                            </w:r>
                            <w:r>
                              <w:rPr>
                                <w:rFonts w:ascii="ＭＳ 明朝" w:hAnsi="ＭＳ 明朝" w:hint="eastAsia"/>
                                <w:szCs w:val="20"/>
                              </w:rPr>
                              <w:t>「</w:t>
                            </w:r>
                            <w:r w:rsidRPr="00E630E0">
                              <w:rPr>
                                <w:rFonts w:ascii="ＭＳ ゴシック" w:eastAsia="ＭＳ ゴシック" w:hAnsi="ＭＳ ゴシック" w:hint="eastAsia"/>
                                <w:szCs w:val="20"/>
                              </w:rPr>
                              <w:t>：</w:t>
                            </w:r>
                            <w:r>
                              <w:rPr>
                                <w:rFonts w:ascii="ＭＳ 明朝" w:hAnsi="ＭＳ 明朝" w:hint="eastAsia"/>
                                <w:szCs w:val="20"/>
                              </w:rPr>
                              <w:t>」は</w:t>
                            </w:r>
                            <w:r w:rsidRPr="00E630E0">
                              <w:rPr>
                                <w:rFonts w:ascii="ＭＳ 明朝" w:hAnsi="ＭＳ 明朝" w:hint="eastAsia"/>
                                <w:szCs w:val="20"/>
                              </w:rPr>
                              <w:t>不要</w:t>
                            </w:r>
                          </w:p>
                          <w:p w14:paraId="66A19D41" w14:textId="77777777" w:rsidR="00871E1F" w:rsidRPr="000E124D" w:rsidRDefault="00871E1F" w:rsidP="00871E1F">
                            <w:pPr>
                              <w:rPr>
                                <w:rFonts w:ascii="ＭＳ Ｐ明朝" w:eastAsia="ＭＳ Ｐ明朝" w:hAnsi="ＭＳ Ｐ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E4B3F3" id="AutoShape 17" o:spid="_x0000_s1069" type="#_x0000_t61" style="position:absolute;left:0;text-align:left;margin-left:249.35pt;margin-top:18.35pt;width:236.9pt;height:64.05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" adj="13270,35274" fillcolor="#ffe699" stroked="f">
                <v:path arrowok="t"/>
                <v:textbox inset="5.85pt,.7pt,5.85pt,.7pt">
                  <w:txbxContent>
                    <w:p w14:paraId="0F40E5BA" w14:textId="77777777" w:rsidR="00871E1F" w:rsidRPr="00E630E0" w:rsidRDefault="00871E1F" w:rsidP="00871E1F">
                      <w:pPr>
                        <w:rPr>
                          <w:szCs w:val="20"/>
                        </w:rPr>
                      </w:pPr>
                      <w:r w:rsidRPr="00E630E0">
                        <w:rPr>
                          <w:rFonts w:hint="eastAsia"/>
                          <w:szCs w:val="20"/>
                        </w:rPr>
                        <w:t>図</w:t>
                      </w:r>
                      <w:r>
                        <w:rPr>
                          <w:rFonts w:hint="eastAsia"/>
                          <w:szCs w:val="20"/>
                        </w:rPr>
                        <w:t>表</w:t>
                      </w:r>
                      <w:r w:rsidRPr="00E630E0">
                        <w:rPr>
                          <w:rFonts w:hint="eastAsia"/>
                          <w:szCs w:val="20"/>
                        </w:rPr>
                        <w:t>タイトルはゴシック</w:t>
                      </w:r>
                      <w:r>
                        <w:rPr>
                          <w:rFonts w:hint="eastAsia"/>
                          <w:szCs w:val="20"/>
                        </w:rPr>
                        <w:t>体／サンセリフ体</w:t>
                      </w:r>
                      <w:r w:rsidRPr="00E630E0">
                        <w:rPr>
                          <w:rFonts w:hint="eastAsia"/>
                          <w:szCs w:val="20"/>
                        </w:rPr>
                        <w:t>で中央揃え</w:t>
                      </w:r>
                    </w:p>
                    <w:p w14:paraId="47B9D4D4" w14:textId="77777777" w:rsidR="00871E1F" w:rsidRPr="008946A1" w:rsidRDefault="00871E1F" w:rsidP="00871E1F">
                      <w:pPr>
                        <w:rPr>
                          <w:rFonts w:ascii="ＭＳ Ｐ明朝" w:eastAsia="ＭＳ Ｐ明朝" w:hAnsi="ＭＳ Ｐ明朝"/>
                          <w:szCs w:val="20"/>
                        </w:rPr>
                      </w:pPr>
                      <w:r>
                        <w:rPr>
                          <w:rFonts w:ascii="Arial" w:eastAsia="ＭＳ ゴシック" w:hAnsi="Arial" w:hint="eastAsia"/>
                          <w:szCs w:val="20"/>
                        </w:rPr>
                        <w:t>×</w:t>
                      </w:r>
                      <w:r w:rsidRPr="008E4B5E">
                        <w:rPr>
                          <w:rFonts w:ascii="Arial" w:eastAsia="ＭＳ ゴシック" w:hAnsi="Arial" w:hint="eastAsia"/>
                          <w:szCs w:val="20"/>
                        </w:rPr>
                        <w:t>図</w:t>
                      </w:r>
                      <w:r>
                        <w:rPr>
                          <w:rFonts w:ascii="Arial" w:eastAsia="ＭＳ ゴシック" w:hAnsi="Arial" w:hint="eastAsia"/>
                          <w:szCs w:val="20"/>
                        </w:rPr>
                        <w:t>-</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番号の前にハイフン</w:t>
                      </w:r>
                      <w:r>
                        <w:rPr>
                          <w:rFonts w:ascii="ＭＳ 明朝" w:hAnsi="ＭＳ 明朝" w:hint="eastAsia"/>
                          <w:szCs w:val="20"/>
                        </w:rPr>
                        <w:t>は</w:t>
                      </w:r>
                      <w:r w:rsidRPr="00E630E0">
                        <w:rPr>
                          <w:rFonts w:ascii="ＭＳ 明朝" w:hAnsi="ＭＳ 明朝" w:hint="eastAsia"/>
                          <w:szCs w:val="20"/>
                        </w:rPr>
                        <w:t>不要</w:t>
                      </w:r>
                    </w:p>
                    <w:p w14:paraId="3F26B510" w14:textId="77777777" w:rsidR="00871E1F" w:rsidRDefault="00871E1F" w:rsidP="00871E1F">
                      <w:pPr>
                        <w:rPr>
                          <w:rFonts w:ascii="ＭＳ Ｐ明朝" w:eastAsia="ＭＳ Ｐ明朝" w:hAnsi="ＭＳ Ｐ明朝"/>
                          <w:szCs w:val="20"/>
                        </w:rPr>
                      </w:pPr>
                      <w:r>
                        <w:rPr>
                          <w:rFonts w:ascii="Arial" w:eastAsia="ＭＳ ゴシック" w:hAnsi="Arial" w:hint="eastAsia"/>
                          <w:szCs w:val="20"/>
                        </w:rPr>
                        <w:t>×写真</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写真の場合も</w:t>
                      </w:r>
                      <w:r w:rsidRPr="00E630E0">
                        <w:rPr>
                          <w:rFonts w:ascii="Arial" w:eastAsia="ＭＳ ゴシック" w:hAnsi="Arial" w:cs="Arial"/>
                          <w:szCs w:val="20"/>
                        </w:rPr>
                        <w:t>図</w:t>
                      </w:r>
                      <w:r w:rsidRPr="00E630E0">
                        <w:rPr>
                          <w:rFonts w:ascii="Arial" w:eastAsia="ＭＳ ゴシック" w:hAnsi="Arial" w:cs="Arial"/>
                          <w:szCs w:val="20"/>
                        </w:rPr>
                        <w:t>1</w:t>
                      </w:r>
                      <w:r w:rsidRPr="00373D01">
                        <w:rPr>
                          <w:rFonts w:ascii="ＭＳ 明朝" w:hAnsi="ＭＳ 明朝" w:cs="Arial" w:hint="eastAsia"/>
                          <w:szCs w:val="20"/>
                        </w:rPr>
                        <w:t>とする</w:t>
                      </w:r>
                    </w:p>
                    <w:p w14:paraId="4AFCFDCE" w14:textId="77777777" w:rsidR="00871E1F" w:rsidRPr="008946A1" w:rsidRDefault="00871E1F" w:rsidP="00871E1F">
                      <w:pPr>
                        <w:rPr>
                          <w:rFonts w:ascii="ＭＳ Ｐ明朝" w:eastAsia="ＭＳ Ｐ明朝" w:hAnsi="ＭＳ Ｐ明朝"/>
                        </w:rPr>
                      </w:pPr>
                      <w:r>
                        <w:rPr>
                          <w:rFonts w:ascii="Arial" w:eastAsia="ＭＳ ゴシック" w:hAnsi="Arial" w:hint="eastAsia"/>
                          <w:szCs w:val="20"/>
                        </w:rPr>
                        <w:t>×図</w:t>
                      </w:r>
                      <w:r>
                        <w:rPr>
                          <w:rFonts w:ascii="Arial" w:eastAsia="ＭＳ ゴシック" w:hAnsi="Arial" w:hint="eastAsia"/>
                          <w:szCs w:val="20"/>
                        </w:rPr>
                        <w:t>-1</w:t>
                      </w:r>
                      <w:r w:rsidRPr="00E630E0">
                        <w:rPr>
                          <w:rFonts w:ascii="ＭＳ ゴシック" w:eastAsia="ＭＳ ゴシック" w:hAnsi="ＭＳ ゴシック" w:hint="eastAsia"/>
                          <w:szCs w:val="20"/>
                        </w:rPr>
                        <w:t>：</w:t>
                      </w:r>
                      <w:r>
                        <w:rPr>
                          <w:rFonts w:ascii="Arial" w:eastAsia="ＭＳ ゴシック" w:hAnsi="Arial" w:hint="eastAsia"/>
                          <w:szCs w:val="20"/>
                        </w:rPr>
                        <w:t xml:space="preserve">　</w:t>
                      </w:r>
                      <w:r w:rsidRPr="00E630E0">
                        <w:rPr>
                          <w:rFonts w:ascii="ＭＳ 明朝" w:hAnsi="ＭＳ 明朝" w:hint="eastAsia"/>
                          <w:szCs w:val="20"/>
                        </w:rPr>
                        <w:t>番号の後に</w:t>
                      </w:r>
                      <w:r>
                        <w:rPr>
                          <w:rFonts w:ascii="ＭＳ 明朝" w:hAnsi="ＭＳ 明朝" w:hint="eastAsia"/>
                          <w:szCs w:val="20"/>
                        </w:rPr>
                        <w:t>「</w:t>
                      </w:r>
                      <w:r w:rsidRPr="00E630E0">
                        <w:rPr>
                          <w:rFonts w:ascii="ＭＳ ゴシック" w:eastAsia="ＭＳ ゴシック" w:hAnsi="ＭＳ ゴシック" w:hint="eastAsia"/>
                          <w:szCs w:val="20"/>
                        </w:rPr>
                        <w:t>：</w:t>
                      </w:r>
                      <w:r>
                        <w:rPr>
                          <w:rFonts w:ascii="ＭＳ 明朝" w:hAnsi="ＭＳ 明朝" w:hint="eastAsia"/>
                          <w:szCs w:val="20"/>
                        </w:rPr>
                        <w:t>」は</w:t>
                      </w:r>
                      <w:r w:rsidRPr="00E630E0">
                        <w:rPr>
                          <w:rFonts w:ascii="ＭＳ 明朝" w:hAnsi="ＭＳ 明朝" w:hint="eastAsia"/>
                          <w:szCs w:val="20"/>
                        </w:rPr>
                        <w:t>不要</w:t>
                      </w:r>
                    </w:p>
                    <w:p w14:paraId="66A19D41" w14:textId="77777777" w:rsidR="00871E1F" w:rsidRPr="000E124D" w:rsidRDefault="00871E1F" w:rsidP="00871E1F">
                      <w:pPr>
                        <w:rPr>
                          <w:rFonts w:ascii="ＭＳ Ｐ明朝" w:eastAsia="ＭＳ Ｐ明朝" w:hAnsi="ＭＳ Ｐ明朝"/>
                        </w:rPr>
                      </w:pP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03678855" wp14:editId="35E5D74E">
                <wp:simplePos x="0" y="0"/>
                <wp:positionH relativeFrom="column">
                  <wp:posOffset>5391785</wp:posOffset>
                </wp:positionH>
                <wp:positionV relativeFrom="paragraph">
                  <wp:posOffset>6525895</wp:posOffset>
                </wp:positionV>
                <wp:extent cx="2007235" cy="398780"/>
                <wp:effectExtent l="800100" t="0" r="0" b="134620"/>
                <wp:wrapNone/>
                <wp:docPr id="21"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007235" cy="398780"/>
                        </a:xfrm>
                        <a:prstGeom prst="wedgeRectCallout">
                          <a:avLst>
                            <a:gd name="adj1" fmla="val -89487"/>
                            <a:gd name="adj2" fmla="val -88356"/>
                          </a:avLst>
                        </a:prstGeom>
                        <a:solidFill>
                          <a:srgbClr val="FFC000">
                            <a:lumMod val="40000"/>
                            <a:lumOff val="60000"/>
                          </a:srgbClr>
                        </a:solidFill>
                        <a:ln w="9525">
                          <a:noFill/>
                          <a:miter lim="800000"/>
                          <a:headEnd/>
                          <a:tailEnd/>
                        </a:ln>
                      </wps:spPr>
                      <wps:txbx>
                        <w:txbxContent>
                          <w:p w14:paraId="55F1CF28" w14:textId="77777777" w:rsidR="00464B01" w:rsidRPr="007E391D" w:rsidRDefault="00464B01" w:rsidP="00464B01">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678855" id="_x0000_s1070" type="#_x0000_t61" style="position:absolute;left:0;text-align:left;margin-left:424.55pt;margin-top:513.85pt;width:158.05pt;height:31.4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" adj="-8529,-8285" fillcolor="#ffe699" stroked="f">
                <v:textbox inset="5.85pt,.7pt,5.85pt,.7pt">
                  <w:txbxContent>
                    <w:p w14:paraId="55F1CF28" w14:textId="77777777" w:rsidR="00464B01" w:rsidRPr="007E391D" w:rsidRDefault="00464B01" w:rsidP="00464B01">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v:textbox>
              </v:shape>
            </w:pict>
          </mc:Fallback>
        </mc:AlternateContent>
      </w:r>
      <w:r w:rsidR="00CD5118" w:rsidRPr="001535BB">
        <w:rPr>
          <w:rFonts w:hint="eastAsia"/>
        </w:rPr>
        <w:t>行を改めて数式を挿入する場合は中央揃えとし、右寄せ・括弧書きの式番号を付す。例えば次の式</w:t>
      </w:r>
      <w:r w:rsidR="00CD5118" w:rsidRPr="001535BB">
        <w:t>(1)</w:t>
      </w:r>
      <w:r w:rsidR="00CD5118" w:rsidRPr="001535BB">
        <w:rPr>
          <w:rFonts w:hint="eastAsia"/>
        </w:rPr>
        <w:t>、式</w:t>
      </w:r>
      <w:r w:rsidR="00CD5118" w:rsidRPr="001535BB">
        <w:t>(2)</w:t>
      </w:r>
      <w:r w:rsidR="00CD5118" w:rsidRPr="001535BB">
        <w:rPr>
          <w:rFonts w:hint="eastAsia"/>
        </w:rPr>
        <w:t>を参考にされたい。</w:t>
      </w:r>
    </w:p>
    <w:p w14:paraId="462B4A64" w14:textId="5C3856D1" w:rsidR="00CD5118" w:rsidRPr="001535BB" w:rsidRDefault="00B37AC6" w:rsidP="00CD5118">
      <w:pPr>
        <w:tabs>
          <w:tab w:val="right" w:pos="4631"/>
        </w:tabs>
        <w:topLinePunct/>
        <w:ind w:leftChars="766" w:left="1415"/>
        <w:jc w:val="left"/>
      </w:pPr>
      <w:r w:rsidRPr="001535BB">
        <w:rPr>
          <w:rFonts w:hint="eastAsia"/>
          <w:noProof/>
          <w:spacing w:val="37"/>
        </w:rPr>
        <mc:AlternateContent>
          <mc:Choice Requires="wps">
            <w:drawing>
              <wp:anchor distT="0" distB="0" distL="0" distR="0" simplePos="0" relativeHeight="251630592" behindDoc="0" locked="0" layoutInCell="1" allowOverlap="1" wp14:anchorId="4B2168F0" wp14:editId="786775FA">
                <wp:simplePos x="0" y="0"/>
                <wp:positionH relativeFrom="margin">
                  <wp:align>right</wp:align>
                </wp:positionH>
                <wp:positionV relativeFrom="margin">
                  <wp:align>bottom</wp:align>
                </wp:positionV>
                <wp:extent cx="6108700" cy="1408430"/>
                <wp:effectExtent l="0" t="0" r="6350" b="127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408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6B711" w14:textId="77777777" w:rsidR="009C1E14" w:rsidRPr="008E4B5E" w:rsidRDefault="009C1E14" w:rsidP="00A84FCF">
                            <w:pPr>
                              <w:spacing w:afterLines="20" w:after="61"/>
                              <w:jc w:val="center"/>
                              <w:rPr>
                                <w:rFonts w:ascii="Arial" w:eastAsia="ＭＳ ゴシック" w:hAnsi="Arial"/>
                                <w:szCs w:val="20"/>
                              </w:rPr>
                            </w:pPr>
                            <w:r w:rsidRPr="008E4B5E">
                              <w:rPr>
                                <w:rFonts w:ascii="Arial" w:eastAsia="ＭＳ ゴシック" w:hAnsi="Arial" w:hint="eastAsia"/>
                                <w:szCs w:val="20"/>
                              </w:rPr>
                              <w:t>表</w:t>
                            </w:r>
                            <w:r w:rsidRPr="008E4B5E">
                              <w:rPr>
                                <w:rFonts w:ascii="Arial" w:eastAsia="ＭＳ ゴシック" w:hAnsi="Arial" w:hint="eastAsia"/>
                                <w:szCs w:val="20"/>
                              </w:rPr>
                              <w:t>1</w:t>
                            </w:r>
                            <w:r w:rsidRPr="008E4B5E">
                              <w:rPr>
                                <w:rFonts w:ascii="Arial" w:eastAsia="ＭＳ ゴシック" w:hAnsi="Arial" w:hint="eastAsia"/>
                                <w:szCs w:val="20"/>
                              </w:rPr>
                              <w:t xml:space="preserve">　交通工学研究会が発行する各論文集の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9C1E14" w:rsidRPr="00385C53" w14:paraId="6230ACA8" w14:textId="77777777" w:rsidTr="00E62E4B">
                              <w:trPr>
                                <w:trHeight w:val="224"/>
                                <w:jc w:val="center"/>
                              </w:trPr>
                              <w:tc>
                                <w:tcPr>
                                  <w:tcW w:w="1004" w:type="dxa"/>
                                  <w:tcBorders>
                                    <w:left w:val="nil"/>
                                  </w:tcBorders>
                                  <w:shd w:val="clear" w:color="auto" w:fill="D9D9D9"/>
                                  <w:vAlign w:val="center"/>
                                </w:tcPr>
                                <w:p w14:paraId="2489FDCA" w14:textId="77777777" w:rsidR="009C1E14" w:rsidRPr="000C3E47" w:rsidRDefault="009C1E14" w:rsidP="00A21BEE">
                                  <w:pPr>
                                    <w:jc w:val="center"/>
                                    <w:rPr>
                                      <w:rFonts w:ascii="ＭＳ ゴシック" w:eastAsia="ＭＳ ゴシック" w:hAnsi="ＭＳ ゴシック"/>
                                      <w:sz w:val="19"/>
                                      <w:szCs w:val="19"/>
                                    </w:rPr>
                                  </w:pPr>
                                </w:p>
                              </w:tc>
                              <w:tc>
                                <w:tcPr>
                                  <w:tcW w:w="2772" w:type="dxa"/>
                                  <w:shd w:val="clear" w:color="auto" w:fill="D9D9D9"/>
                                  <w:vAlign w:val="center"/>
                                </w:tcPr>
                                <w:p w14:paraId="5CD9F676" w14:textId="77777777" w:rsidR="009C1E14" w:rsidRPr="000C3E47" w:rsidRDefault="009C1E14"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shd w:val="clear" w:color="auto" w:fill="D9D9D9"/>
                                  <w:vAlign w:val="center"/>
                                </w:tcPr>
                                <w:p w14:paraId="30D10308" w14:textId="77777777" w:rsidR="009C1E14" w:rsidRPr="000C3E47" w:rsidRDefault="009C1E14"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right w:val="nil"/>
                                  </w:tcBorders>
                                  <w:shd w:val="clear" w:color="auto" w:fill="D9D9D9"/>
                                  <w:vAlign w:val="center"/>
                                </w:tcPr>
                                <w:p w14:paraId="5D6E0E8A" w14:textId="77777777" w:rsidR="009C1E14" w:rsidRPr="000C3E47" w:rsidRDefault="009C1E14"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9C1E14" w:rsidRPr="00803140" w14:paraId="686215EF" w14:textId="77777777" w:rsidTr="00E62E4B">
                              <w:trPr>
                                <w:trHeight w:val="442"/>
                                <w:jc w:val="center"/>
                              </w:trPr>
                              <w:tc>
                                <w:tcPr>
                                  <w:tcW w:w="1004" w:type="dxa"/>
                                  <w:tcBorders>
                                    <w:left w:val="nil"/>
                                  </w:tcBorders>
                                  <w:shd w:val="clear" w:color="auto" w:fill="D9D9D9"/>
                                  <w:vAlign w:val="center"/>
                                </w:tcPr>
                                <w:p w14:paraId="005C91C9" w14:textId="77777777" w:rsidR="009C1E14" w:rsidRPr="000C3E47" w:rsidRDefault="009C1E14" w:rsidP="007D533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vAlign w:val="center"/>
                                </w:tcPr>
                                <w:p w14:paraId="7A517CF2" w14:textId="77777777" w:rsidR="009C1E14" w:rsidRDefault="009C1E14" w:rsidP="00A21BEE">
                                  <w:pPr>
                                    <w:jc w:val="center"/>
                                    <w:rPr>
                                      <w:sz w:val="19"/>
                                      <w:szCs w:val="19"/>
                                    </w:rPr>
                                  </w:pPr>
                                  <w:r>
                                    <w:rPr>
                                      <w:rFonts w:hint="eastAsia"/>
                                      <w:sz w:val="19"/>
                                      <w:szCs w:val="19"/>
                                    </w:rPr>
                                    <w:t>「交通工学研究発表会論文集」</w:t>
                                  </w:r>
                                </w:p>
                                <w:p w14:paraId="23334136" w14:textId="77777777" w:rsidR="009C1E14" w:rsidRPr="00803140" w:rsidRDefault="009C1E14" w:rsidP="00A21BEE">
                                  <w:pPr>
                                    <w:jc w:val="center"/>
                                    <w:rPr>
                                      <w:sz w:val="19"/>
                                      <w:szCs w:val="19"/>
                                    </w:rPr>
                                  </w:pPr>
                                  <w:r>
                                    <w:rPr>
                                      <w:rFonts w:hint="eastAsia"/>
                                      <w:sz w:val="19"/>
                                      <w:szCs w:val="19"/>
                                    </w:rPr>
                                    <w:t>（研究論文・実務論文とも）</w:t>
                                  </w:r>
                                </w:p>
                              </w:tc>
                              <w:tc>
                                <w:tcPr>
                                  <w:tcW w:w="2794" w:type="dxa"/>
                                  <w:vAlign w:val="center"/>
                                </w:tcPr>
                                <w:p w14:paraId="005968B2" w14:textId="77777777" w:rsidR="009C1E14" w:rsidRDefault="009C1E14" w:rsidP="00A21BEE">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0112315C" w14:textId="77777777" w:rsidR="009C1E14" w:rsidRPr="00803140" w:rsidRDefault="009C1E14"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A</w:t>
                                  </w:r>
                                  <w:r>
                                    <w:rPr>
                                      <w:rFonts w:hint="eastAsia"/>
                                      <w:sz w:val="19"/>
                                      <w:szCs w:val="19"/>
                                    </w:rPr>
                                    <w:t>)</w:t>
                                  </w:r>
                                  <w:r>
                                    <w:rPr>
                                      <w:rFonts w:hint="eastAsia"/>
                                      <w:sz w:val="19"/>
                                      <w:szCs w:val="19"/>
                                    </w:rPr>
                                    <w:t>」</w:t>
                                  </w:r>
                                </w:p>
                              </w:tc>
                              <w:tc>
                                <w:tcPr>
                                  <w:tcW w:w="2788" w:type="dxa"/>
                                  <w:tcBorders>
                                    <w:right w:val="nil"/>
                                  </w:tcBorders>
                                  <w:vAlign w:val="center"/>
                                </w:tcPr>
                                <w:p w14:paraId="31FC4ED8" w14:textId="77777777" w:rsidR="009C1E14" w:rsidRDefault="0033063A" w:rsidP="00A21BEE">
                                  <w:pPr>
                                    <w:jc w:val="center"/>
                                    <w:rPr>
                                      <w:sz w:val="19"/>
                                      <w:szCs w:val="19"/>
                                    </w:rPr>
                                  </w:pPr>
                                  <w:r>
                                    <w:rPr>
                                      <w:rFonts w:hint="eastAsia"/>
                                      <w:sz w:val="19"/>
                                      <w:szCs w:val="19"/>
                                    </w:rPr>
                                    <w:t>「交通工学論文集」（</w:t>
                                  </w:r>
                                  <w:r w:rsidR="009C1E14">
                                    <w:rPr>
                                      <w:rFonts w:hint="eastAsia"/>
                                      <w:sz w:val="19"/>
                                      <w:szCs w:val="19"/>
                                    </w:rPr>
                                    <w:t>分野</w:t>
                                  </w:r>
                                  <w:r w:rsidR="009C1E14">
                                    <w:rPr>
                                      <w:sz w:val="19"/>
                                      <w:szCs w:val="19"/>
                                    </w:rPr>
                                    <w:t>2)</w:t>
                                  </w:r>
                                  <w:r w:rsidR="009C1E14">
                                    <w:rPr>
                                      <w:rFonts w:hint="eastAsia"/>
                                      <w:sz w:val="19"/>
                                      <w:szCs w:val="19"/>
                                    </w:rPr>
                                    <w:t>）</w:t>
                                  </w:r>
                                </w:p>
                                <w:p w14:paraId="37699411" w14:textId="77777777" w:rsidR="009C1E14" w:rsidRPr="00803140" w:rsidRDefault="009C1E14"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B</w:t>
                                  </w:r>
                                  <w:r>
                                    <w:rPr>
                                      <w:rFonts w:hint="eastAsia"/>
                                      <w:sz w:val="19"/>
                                      <w:szCs w:val="19"/>
                                    </w:rPr>
                                    <w:t>)</w:t>
                                  </w:r>
                                  <w:r>
                                    <w:rPr>
                                      <w:rFonts w:hint="eastAsia"/>
                                      <w:sz w:val="19"/>
                                      <w:szCs w:val="19"/>
                                    </w:rPr>
                                    <w:t>」</w:t>
                                  </w:r>
                                </w:p>
                              </w:tc>
                            </w:tr>
                            <w:tr w:rsidR="00317331" w:rsidRPr="00803140" w14:paraId="67CD67BD" w14:textId="77777777" w:rsidTr="009C1E14">
                              <w:trPr>
                                <w:trHeight w:val="61"/>
                                <w:jc w:val="center"/>
                              </w:trPr>
                              <w:tc>
                                <w:tcPr>
                                  <w:tcW w:w="1004" w:type="dxa"/>
                                  <w:tcBorders>
                                    <w:left w:val="nil"/>
                                  </w:tcBorders>
                                  <w:shd w:val="clear" w:color="auto" w:fill="D9D9D9"/>
                                  <w:vAlign w:val="center"/>
                                </w:tcPr>
                                <w:p w14:paraId="49EA191D" w14:textId="77777777" w:rsidR="00317331" w:rsidRPr="000C3E47" w:rsidRDefault="00317331" w:rsidP="00F4488F">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vAlign w:val="center"/>
                                </w:tcPr>
                                <w:p w14:paraId="34D23E3C"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00AA4F54" w14:textId="77777777" w:rsidR="00317331" w:rsidRPr="00803140" w:rsidRDefault="00317331"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20B20097"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r>
                            <w:tr w:rsidR="00317331" w:rsidRPr="00803140" w14:paraId="21B46FB5" w14:textId="77777777" w:rsidTr="009C1E14">
                              <w:trPr>
                                <w:trHeight w:val="61"/>
                                <w:jc w:val="center"/>
                              </w:trPr>
                              <w:tc>
                                <w:tcPr>
                                  <w:tcW w:w="1004" w:type="dxa"/>
                                  <w:tcBorders>
                                    <w:left w:val="nil"/>
                                  </w:tcBorders>
                                  <w:shd w:val="clear" w:color="auto" w:fill="D9D9D9"/>
                                  <w:vAlign w:val="center"/>
                                </w:tcPr>
                                <w:p w14:paraId="4E119C8E" w14:textId="77777777" w:rsidR="00317331" w:rsidRPr="000C3E47" w:rsidRDefault="00317331" w:rsidP="009C1E14">
                                  <w:pPr>
                                    <w:jc w:val="center"/>
                                    <w:rPr>
                                      <w:rFonts w:ascii="ＭＳ ゴシック" w:eastAsia="ＭＳ ゴシック" w:hAnsi="ＭＳ ゴシック"/>
                                      <w:sz w:val="19"/>
                                      <w:szCs w:val="19"/>
                                    </w:rPr>
                                  </w:pPr>
                                  <w:r w:rsidRPr="000C3E47">
                                    <w:rPr>
                                      <w:rFonts w:ascii="ＭＳ ゴシック" w:eastAsia="ＭＳ ゴシック" w:hAnsi="ＭＳ ゴシック" w:hint="eastAsia"/>
                                      <w:sz w:val="19"/>
                                      <w:szCs w:val="19"/>
                                    </w:rPr>
                                    <w:t>論文概要</w:t>
                                  </w:r>
                                </w:p>
                              </w:tc>
                              <w:tc>
                                <w:tcPr>
                                  <w:tcW w:w="2772" w:type="dxa"/>
                                  <w:vAlign w:val="center"/>
                                </w:tcPr>
                                <w:p w14:paraId="14AFE27C"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3A905BEE" w14:textId="77777777" w:rsidR="00317331" w:rsidRPr="00803140" w:rsidRDefault="00317331"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4F238BBB"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r>
                          </w:tbl>
                          <w:p w14:paraId="222E4660" w14:textId="77777777" w:rsidR="009C1E14" w:rsidRPr="00385C53" w:rsidRDefault="009C1E14">
                            <w:pPr>
                              <w:jc w:val="center"/>
                              <w:rPr>
                                <w:rFonts w:ascii="ＭＳ ゴシック" w:eastAsia="ＭＳ ゴシック" w:hAnsi="ＭＳ ゴシック"/>
                                <w:color w:val="FF0000"/>
                              </w:rPr>
                            </w:pP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2168F0" id="Text Box 2" o:spid="_x0000_s1071" type="#_x0000_t202" style="position:absolute;left:0;text-align:left;margin-left:429.8pt;margin-top:0;width:481pt;height:110.9pt;z-index:251630592;visibility:visible;mso-wrap-style:square;mso-width-percent:0;mso-height-percent:0;mso-wrap-distance-left:0;mso-wrap-distance-top:0;mso-wrap-distance-right:0;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" filled="f" stroked="f">
                <v:path arrowok="t"/>
                <v:textbox inset="0,1mm,0,1mm">
                  <w:txbxContent>
                    <w:p w14:paraId="6966B711" w14:textId="77777777" w:rsidR="009C1E14" w:rsidRPr="008E4B5E" w:rsidRDefault="009C1E14" w:rsidP="00A84FCF">
                      <w:pPr>
                        <w:spacing w:afterLines="20" w:after="61"/>
                        <w:jc w:val="center"/>
                        <w:rPr>
                          <w:rFonts w:ascii="Arial" w:eastAsia="ＭＳ ゴシック" w:hAnsi="Arial"/>
                          <w:szCs w:val="20"/>
                        </w:rPr>
                      </w:pPr>
                      <w:r w:rsidRPr="008E4B5E">
                        <w:rPr>
                          <w:rFonts w:ascii="Arial" w:eastAsia="ＭＳ ゴシック" w:hAnsi="Arial" w:hint="eastAsia"/>
                          <w:szCs w:val="20"/>
                        </w:rPr>
                        <w:t>表</w:t>
                      </w:r>
                      <w:r w:rsidRPr="008E4B5E">
                        <w:rPr>
                          <w:rFonts w:ascii="Arial" w:eastAsia="ＭＳ ゴシック" w:hAnsi="Arial" w:hint="eastAsia"/>
                          <w:szCs w:val="20"/>
                        </w:rPr>
                        <w:t>1</w:t>
                      </w:r>
                      <w:r w:rsidRPr="008E4B5E">
                        <w:rPr>
                          <w:rFonts w:ascii="Arial" w:eastAsia="ＭＳ ゴシック" w:hAnsi="Arial" w:hint="eastAsia"/>
                          <w:szCs w:val="20"/>
                        </w:rPr>
                        <w:t xml:space="preserve">　交通工学研究会が発行する各論文集の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9C1E14" w:rsidRPr="00385C53" w14:paraId="6230ACA8" w14:textId="77777777" w:rsidTr="00E62E4B">
                        <w:trPr>
                          <w:trHeight w:val="224"/>
                          <w:jc w:val="center"/>
                        </w:trPr>
                        <w:tc>
                          <w:tcPr>
                            <w:tcW w:w="1004" w:type="dxa"/>
                            <w:tcBorders>
                              <w:left w:val="nil"/>
                            </w:tcBorders>
                            <w:shd w:val="clear" w:color="auto" w:fill="D9D9D9"/>
                            <w:vAlign w:val="center"/>
                          </w:tcPr>
                          <w:p w14:paraId="2489FDCA" w14:textId="77777777" w:rsidR="009C1E14" w:rsidRPr="000C3E47" w:rsidRDefault="009C1E14" w:rsidP="00A21BEE">
                            <w:pPr>
                              <w:jc w:val="center"/>
                              <w:rPr>
                                <w:rFonts w:ascii="ＭＳ ゴシック" w:eastAsia="ＭＳ ゴシック" w:hAnsi="ＭＳ ゴシック"/>
                                <w:sz w:val="19"/>
                                <w:szCs w:val="19"/>
                              </w:rPr>
                            </w:pPr>
                          </w:p>
                        </w:tc>
                        <w:tc>
                          <w:tcPr>
                            <w:tcW w:w="2772" w:type="dxa"/>
                            <w:shd w:val="clear" w:color="auto" w:fill="D9D9D9"/>
                            <w:vAlign w:val="center"/>
                          </w:tcPr>
                          <w:p w14:paraId="5CD9F676" w14:textId="77777777" w:rsidR="009C1E14" w:rsidRPr="000C3E47" w:rsidRDefault="009C1E14"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shd w:val="clear" w:color="auto" w:fill="D9D9D9"/>
                            <w:vAlign w:val="center"/>
                          </w:tcPr>
                          <w:p w14:paraId="30D10308" w14:textId="77777777" w:rsidR="009C1E14" w:rsidRPr="000C3E47" w:rsidRDefault="009C1E14"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right w:val="nil"/>
                            </w:tcBorders>
                            <w:shd w:val="clear" w:color="auto" w:fill="D9D9D9"/>
                            <w:vAlign w:val="center"/>
                          </w:tcPr>
                          <w:p w14:paraId="5D6E0E8A" w14:textId="77777777" w:rsidR="009C1E14" w:rsidRPr="000C3E47" w:rsidRDefault="009C1E14"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9C1E14" w:rsidRPr="00803140" w14:paraId="686215EF" w14:textId="77777777" w:rsidTr="00E62E4B">
                        <w:trPr>
                          <w:trHeight w:val="442"/>
                          <w:jc w:val="center"/>
                        </w:trPr>
                        <w:tc>
                          <w:tcPr>
                            <w:tcW w:w="1004" w:type="dxa"/>
                            <w:tcBorders>
                              <w:left w:val="nil"/>
                            </w:tcBorders>
                            <w:shd w:val="clear" w:color="auto" w:fill="D9D9D9"/>
                            <w:vAlign w:val="center"/>
                          </w:tcPr>
                          <w:p w14:paraId="005C91C9" w14:textId="77777777" w:rsidR="009C1E14" w:rsidRPr="000C3E47" w:rsidRDefault="009C1E14" w:rsidP="007D533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vAlign w:val="center"/>
                          </w:tcPr>
                          <w:p w14:paraId="7A517CF2" w14:textId="77777777" w:rsidR="009C1E14" w:rsidRDefault="009C1E14" w:rsidP="00A21BEE">
                            <w:pPr>
                              <w:jc w:val="center"/>
                              <w:rPr>
                                <w:sz w:val="19"/>
                                <w:szCs w:val="19"/>
                              </w:rPr>
                            </w:pPr>
                            <w:r>
                              <w:rPr>
                                <w:rFonts w:hint="eastAsia"/>
                                <w:sz w:val="19"/>
                                <w:szCs w:val="19"/>
                              </w:rPr>
                              <w:t>「交通工学研究発表会論文集」</w:t>
                            </w:r>
                          </w:p>
                          <w:p w14:paraId="23334136" w14:textId="77777777" w:rsidR="009C1E14" w:rsidRPr="00803140" w:rsidRDefault="009C1E14" w:rsidP="00A21BEE">
                            <w:pPr>
                              <w:jc w:val="center"/>
                              <w:rPr>
                                <w:sz w:val="19"/>
                                <w:szCs w:val="19"/>
                              </w:rPr>
                            </w:pPr>
                            <w:r>
                              <w:rPr>
                                <w:rFonts w:hint="eastAsia"/>
                                <w:sz w:val="19"/>
                                <w:szCs w:val="19"/>
                              </w:rPr>
                              <w:t>（研究論文・実務論文とも）</w:t>
                            </w:r>
                          </w:p>
                        </w:tc>
                        <w:tc>
                          <w:tcPr>
                            <w:tcW w:w="2794" w:type="dxa"/>
                            <w:vAlign w:val="center"/>
                          </w:tcPr>
                          <w:p w14:paraId="005968B2" w14:textId="77777777" w:rsidR="009C1E14" w:rsidRDefault="009C1E14" w:rsidP="00A21BEE">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0112315C" w14:textId="77777777" w:rsidR="009C1E14" w:rsidRPr="00803140" w:rsidRDefault="009C1E14"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A</w:t>
                            </w:r>
                            <w:r>
                              <w:rPr>
                                <w:rFonts w:hint="eastAsia"/>
                                <w:sz w:val="19"/>
                                <w:szCs w:val="19"/>
                              </w:rPr>
                              <w:t>)</w:t>
                            </w:r>
                            <w:r>
                              <w:rPr>
                                <w:rFonts w:hint="eastAsia"/>
                                <w:sz w:val="19"/>
                                <w:szCs w:val="19"/>
                              </w:rPr>
                              <w:t>」</w:t>
                            </w:r>
                          </w:p>
                        </w:tc>
                        <w:tc>
                          <w:tcPr>
                            <w:tcW w:w="2788" w:type="dxa"/>
                            <w:tcBorders>
                              <w:right w:val="nil"/>
                            </w:tcBorders>
                            <w:vAlign w:val="center"/>
                          </w:tcPr>
                          <w:p w14:paraId="31FC4ED8" w14:textId="77777777" w:rsidR="009C1E14" w:rsidRDefault="0033063A" w:rsidP="00A21BEE">
                            <w:pPr>
                              <w:jc w:val="center"/>
                              <w:rPr>
                                <w:sz w:val="19"/>
                                <w:szCs w:val="19"/>
                              </w:rPr>
                            </w:pPr>
                            <w:r>
                              <w:rPr>
                                <w:rFonts w:hint="eastAsia"/>
                                <w:sz w:val="19"/>
                                <w:szCs w:val="19"/>
                              </w:rPr>
                              <w:t>「交通工学論文集」（</w:t>
                            </w:r>
                            <w:r w:rsidR="009C1E14">
                              <w:rPr>
                                <w:rFonts w:hint="eastAsia"/>
                                <w:sz w:val="19"/>
                                <w:szCs w:val="19"/>
                              </w:rPr>
                              <w:t>分野</w:t>
                            </w:r>
                            <w:r w:rsidR="009C1E14">
                              <w:rPr>
                                <w:sz w:val="19"/>
                                <w:szCs w:val="19"/>
                              </w:rPr>
                              <w:t>2)</w:t>
                            </w:r>
                            <w:r w:rsidR="009C1E14">
                              <w:rPr>
                                <w:rFonts w:hint="eastAsia"/>
                                <w:sz w:val="19"/>
                                <w:szCs w:val="19"/>
                              </w:rPr>
                              <w:t>）</w:t>
                            </w:r>
                          </w:p>
                          <w:p w14:paraId="37699411" w14:textId="77777777" w:rsidR="009C1E14" w:rsidRPr="00803140" w:rsidRDefault="009C1E14"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B</w:t>
                            </w:r>
                            <w:r>
                              <w:rPr>
                                <w:rFonts w:hint="eastAsia"/>
                                <w:sz w:val="19"/>
                                <w:szCs w:val="19"/>
                              </w:rPr>
                              <w:t>)</w:t>
                            </w:r>
                            <w:r>
                              <w:rPr>
                                <w:rFonts w:hint="eastAsia"/>
                                <w:sz w:val="19"/>
                                <w:szCs w:val="19"/>
                              </w:rPr>
                              <w:t>」</w:t>
                            </w:r>
                          </w:p>
                        </w:tc>
                      </w:tr>
                      <w:tr w:rsidR="00317331" w:rsidRPr="00803140" w14:paraId="67CD67BD" w14:textId="77777777" w:rsidTr="009C1E14">
                        <w:trPr>
                          <w:trHeight w:val="61"/>
                          <w:jc w:val="center"/>
                        </w:trPr>
                        <w:tc>
                          <w:tcPr>
                            <w:tcW w:w="1004" w:type="dxa"/>
                            <w:tcBorders>
                              <w:left w:val="nil"/>
                            </w:tcBorders>
                            <w:shd w:val="clear" w:color="auto" w:fill="D9D9D9"/>
                            <w:vAlign w:val="center"/>
                          </w:tcPr>
                          <w:p w14:paraId="49EA191D" w14:textId="77777777" w:rsidR="00317331" w:rsidRPr="000C3E47" w:rsidRDefault="00317331" w:rsidP="00F4488F">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vAlign w:val="center"/>
                          </w:tcPr>
                          <w:p w14:paraId="34D23E3C"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00AA4F54" w14:textId="77777777" w:rsidR="00317331" w:rsidRPr="00803140" w:rsidRDefault="00317331"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20B20097"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r>
                      <w:tr w:rsidR="00317331" w:rsidRPr="00803140" w14:paraId="21B46FB5" w14:textId="77777777" w:rsidTr="009C1E14">
                        <w:trPr>
                          <w:trHeight w:val="61"/>
                          <w:jc w:val="center"/>
                        </w:trPr>
                        <w:tc>
                          <w:tcPr>
                            <w:tcW w:w="1004" w:type="dxa"/>
                            <w:tcBorders>
                              <w:left w:val="nil"/>
                            </w:tcBorders>
                            <w:shd w:val="clear" w:color="auto" w:fill="D9D9D9"/>
                            <w:vAlign w:val="center"/>
                          </w:tcPr>
                          <w:p w14:paraId="4E119C8E" w14:textId="77777777" w:rsidR="00317331" w:rsidRPr="000C3E47" w:rsidRDefault="00317331" w:rsidP="009C1E14">
                            <w:pPr>
                              <w:jc w:val="center"/>
                              <w:rPr>
                                <w:rFonts w:ascii="ＭＳ ゴシック" w:eastAsia="ＭＳ ゴシック" w:hAnsi="ＭＳ ゴシック"/>
                                <w:sz w:val="19"/>
                                <w:szCs w:val="19"/>
                              </w:rPr>
                            </w:pPr>
                            <w:r w:rsidRPr="000C3E47">
                              <w:rPr>
                                <w:rFonts w:ascii="ＭＳ ゴシック" w:eastAsia="ＭＳ ゴシック" w:hAnsi="ＭＳ ゴシック" w:hint="eastAsia"/>
                                <w:sz w:val="19"/>
                                <w:szCs w:val="19"/>
                              </w:rPr>
                              <w:t>論文概要</w:t>
                            </w:r>
                          </w:p>
                        </w:tc>
                        <w:tc>
                          <w:tcPr>
                            <w:tcW w:w="2772" w:type="dxa"/>
                            <w:vAlign w:val="center"/>
                          </w:tcPr>
                          <w:p w14:paraId="14AFE27C"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3A905BEE" w14:textId="77777777" w:rsidR="00317331" w:rsidRPr="00803140" w:rsidRDefault="00317331"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4F238BBB"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r>
                    </w:tbl>
                    <w:p w14:paraId="222E4660" w14:textId="77777777" w:rsidR="009C1E14" w:rsidRPr="00385C53" w:rsidRDefault="009C1E14">
                      <w:pPr>
                        <w:jc w:val="center"/>
                        <w:rPr>
                          <w:rFonts w:ascii="ＭＳ ゴシック" w:eastAsia="ＭＳ ゴシック" w:hAnsi="ＭＳ ゴシック"/>
                          <w:color w:val="FF0000"/>
                        </w:rPr>
                      </w:pPr>
                    </w:p>
                  </w:txbxContent>
                </v:textbox>
                <w10:wrap type="square" anchorx="margin" anchory="margin"/>
              </v:shape>
            </w:pict>
          </mc:Fallback>
        </mc:AlternateContent>
      </w:r>
      <w:r w:rsidR="00B50DC1">
        <w:rPr>
          <w:noProof/>
        </w:rPr>
        <mc:AlternateContent>
          <mc:Choice Requires="wps">
            <w:drawing>
              <wp:anchor distT="0" distB="0" distL="114300" distR="114300" simplePos="0" relativeHeight="251677696" behindDoc="0" locked="0" layoutInCell="1" allowOverlap="1" wp14:anchorId="4D81AE8A" wp14:editId="62EF582C">
                <wp:simplePos x="0" y="0"/>
                <wp:positionH relativeFrom="column">
                  <wp:posOffset>10160</wp:posOffset>
                </wp:positionH>
                <wp:positionV relativeFrom="page">
                  <wp:posOffset>7925435</wp:posOffset>
                </wp:positionV>
                <wp:extent cx="1071245" cy="213360"/>
                <wp:effectExtent l="0" t="241300" r="0" b="0"/>
                <wp:wrapNone/>
                <wp:docPr id="18"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1245" cy="213360"/>
                        </a:xfrm>
                        <a:prstGeom prst="wedgeRectCallout">
                          <a:avLst>
                            <a:gd name="adj1" fmla="val 42532"/>
                            <a:gd name="adj2" fmla="val -157440"/>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64452B" w14:textId="77777777" w:rsidR="00871E1F" w:rsidRPr="008B5E61" w:rsidRDefault="00871E1F" w:rsidP="00871E1F">
                            <w:pPr>
                              <w:rPr>
                                <w:szCs w:val="20"/>
                              </w:rPr>
                            </w:pPr>
                            <w:r w:rsidRPr="008B5E61">
                              <w:rPr>
                                <w:rFonts w:hint="eastAsia"/>
                                <w:szCs w:val="20"/>
                              </w:rPr>
                              <w:t>数式は中央揃え</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81AE8A" id="AutoShape 16" o:spid="_x0000_s1072" type="#_x0000_t61" style="position:absolute;left:0;text-align:left;margin-left:.8pt;margin-top:624.05pt;width:84.35pt;height:16.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" adj="19987,-23207" fillcolor="#ffe699" stroked="f">
                <v:path arrowok="t"/>
                <v:textbox inset="5.85pt,.7pt,5.85pt,.7pt">
                  <w:txbxContent>
                    <w:p w14:paraId="2F64452B" w14:textId="77777777" w:rsidR="00871E1F" w:rsidRPr="008B5E61" w:rsidRDefault="00871E1F" w:rsidP="00871E1F">
                      <w:pPr>
                        <w:rPr>
                          <w:szCs w:val="20"/>
                        </w:rPr>
                      </w:pPr>
                      <w:r w:rsidRPr="008B5E61">
                        <w:rPr>
                          <w:rFonts w:hint="eastAsia"/>
                          <w:szCs w:val="20"/>
                        </w:rPr>
                        <w:t>数式は中央揃え</w:t>
                      </w:r>
                    </w:p>
                  </w:txbxContent>
                </v:textbox>
                <w10:wrap anchory="page"/>
              </v:shape>
            </w:pict>
          </mc:Fallback>
        </mc:AlternateContent>
      </w:r>
      <w:r w:rsidR="00B50DC1">
        <w:rPr>
          <w:noProof/>
        </w:rPr>
        <mc:AlternateContent>
          <mc:Choice Requires="wps">
            <w:drawing>
              <wp:anchor distT="0" distB="0" distL="114300" distR="114300" simplePos="0" relativeHeight="251678720" behindDoc="0" locked="0" layoutInCell="1" allowOverlap="1" wp14:anchorId="5D862A8A" wp14:editId="7F1AC6D3">
                <wp:simplePos x="0" y="0"/>
                <wp:positionH relativeFrom="column">
                  <wp:posOffset>1911350</wp:posOffset>
                </wp:positionH>
                <wp:positionV relativeFrom="page">
                  <wp:posOffset>7925435</wp:posOffset>
                </wp:positionV>
                <wp:extent cx="1019810" cy="213360"/>
                <wp:effectExtent l="0" t="266700" r="0" b="0"/>
                <wp:wrapNone/>
                <wp:docPr id="16"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19810" cy="213360"/>
                        </a:xfrm>
                        <a:prstGeom prst="wedgeRectCallout">
                          <a:avLst>
                            <a:gd name="adj1" fmla="val -44088"/>
                            <a:gd name="adj2" fmla="val -167861"/>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111908" w14:textId="77777777" w:rsidR="00871E1F" w:rsidRPr="008B5E61" w:rsidRDefault="00871E1F" w:rsidP="00871E1F">
                            <w:pPr>
                              <w:rPr>
                                <w:szCs w:val="20"/>
                              </w:rPr>
                            </w:pPr>
                            <w:r w:rsidRPr="008B5E61">
                              <w:rPr>
                                <w:rFonts w:hint="eastAsia"/>
                                <w:szCs w:val="20"/>
                              </w:rPr>
                              <w:t>式番号は右寄せ</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862A8A" id="AutoShape 15" o:spid="_x0000_s1073" type="#_x0000_t61" style="position:absolute;left:0;text-align:left;margin-left:150.5pt;margin-top:624.05pt;width:80.3pt;height:16.8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" adj="1277,-25458" fillcolor="#ffe699" stroked="f">
                <v:path arrowok="t"/>
                <v:textbox inset="5.85pt,.7pt,5.85pt,.7pt">
                  <w:txbxContent>
                    <w:p w14:paraId="02111908" w14:textId="77777777" w:rsidR="00871E1F" w:rsidRPr="008B5E61" w:rsidRDefault="00871E1F" w:rsidP="00871E1F">
                      <w:pPr>
                        <w:rPr>
                          <w:szCs w:val="20"/>
                        </w:rPr>
                      </w:pPr>
                      <w:r w:rsidRPr="008B5E61">
                        <w:rPr>
                          <w:rFonts w:hint="eastAsia"/>
                          <w:szCs w:val="20"/>
                        </w:rPr>
                        <w:t>式番号は右寄せ</w:t>
                      </w:r>
                    </w:p>
                  </w:txbxContent>
                </v:textbox>
                <w10:wrap anchory="page"/>
              </v:shape>
            </w:pict>
          </mc:Fallback>
        </mc:AlternateContent>
      </w:r>
      <w:r w:rsidR="00EB316A" w:rsidRPr="001535BB">
        <w:rPr>
          <w:noProof/>
          <w:position w:val="-52"/>
        </w:rPr>
        <w:object w:dxaOrig="1800" w:dyaOrig="940" w14:anchorId="414A8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7pt;height:46.75pt;mso-width-percent:0;mso-height-percent:0;mso-width-percent:0;mso-height-percent:0" o:ole="">
            <v:imagedata r:id="rId9" o:title=""/>
          </v:shape>
          <o:OLEObject Type="Embed" ProgID="Equation.DSMT4" ShapeID="_x0000_i1025" DrawAspect="Content" ObjectID="_1708249521" r:id="rId10"/>
        </w:object>
      </w:r>
      <w:r w:rsidR="00CD5118" w:rsidRPr="001535BB">
        <w:tab/>
        <w:t>(1)</w:t>
      </w:r>
    </w:p>
    <w:p w14:paraId="05D1BC84" w14:textId="12F90420" w:rsidR="00CD5118" w:rsidRPr="001535BB" w:rsidRDefault="00EB316A" w:rsidP="00CD5118">
      <w:pPr>
        <w:tabs>
          <w:tab w:val="right" w:pos="4631"/>
        </w:tabs>
        <w:topLinePunct/>
        <w:ind w:leftChars="612" w:left="1131"/>
        <w:jc w:val="left"/>
      </w:pPr>
      <w:r w:rsidRPr="001535BB">
        <w:rPr>
          <w:noProof/>
          <w:position w:val="-38"/>
        </w:rPr>
        <w:object w:dxaOrig="2560" w:dyaOrig="880" w14:anchorId="62A60F57">
          <v:shape id="_x0000_i1026" type="#_x0000_t75" alt="" style="width:127.15pt;height:43.95pt;mso-width-percent:0;mso-height-percent:0;mso-width-percent:0;mso-height-percent:0" o:ole="">
            <v:imagedata r:id="rId11" o:title=""/>
          </v:shape>
          <o:OLEObject Type="Embed" ProgID="Equation.DSMT4" ShapeID="_x0000_i1026" DrawAspect="Content" ObjectID="_1708249522" r:id="rId12"/>
        </w:object>
      </w:r>
      <w:r w:rsidR="00CD5118" w:rsidRPr="001535BB">
        <w:tab/>
        <w:t>(2)</w:t>
      </w:r>
    </w:p>
    <w:p w14:paraId="5A39D3CA" w14:textId="77777777" w:rsidR="004F30C0" w:rsidRDefault="004F30C0" w:rsidP="004F30C0">
      <w:pPr>
        <w:autoSpaceDE w:val="0"/>
        <w:autoSpaceDN w:val="0"/>
        <w:ind w:firstLineChars="100" w:firstLine="185"/>
      </w:pPr>
      <w:r>
        <w:rPr>
          <w:rFonts w:hint="eastAsia"/>
        </w:rPr>
        <w:t>本文と同じ行に挿入する場合でも、例えば</w:t>
      </w:r>
      <w:r>
        <w:rPr>
          <w:rFonts w:ascii="ＭＳ 明朝" w:hAnsi="ＭＳ 明朝" w:hint="eastAsia"/>
        </w:rPr>
        <w:t>g(x)</w:t>
      </w:r>
      <w:r>
        <w:rPr>
          <w:rFonts w:hint="eastAsia"/>
        </w:rPr>
        <w:t>や</w:t>
      </w:r>
      <w:r>
        <w:t>g(x)</w:t>
      </w:r>
      <w:r w:rsidRPr="001C5851">
        <w:rPr>
          <w:rFonts w:ascii="ＭＳ 明朝" w:hAnsi="ＭＳ 明朝" w:hint="eastAsia"/>
          <w:i/>
        </w:rPr>
        <w:t>、</w:t>
      </w:r>
      <w:r w:rsidRPr="003F09E2">
        <w:rPr>
          <w:rFonts w:eastAsia="ＭＳ ゴシック"/>
          <w:i/>
        </w:rPr>
        <w:t>g(x)</w:t>
      </w:r>
      <w:r>
        <w:rPr>
          <w:rFonts w:hint="eastAsia"/>
        </w:rPr>
        <w:t>などとせず、</w:t>
      </w:r>
      <w:r>
        <w:rPr>
          <w:i/>
        </w:rPr>
        <w:t>g</w:t>
      </w:r>
      <w:r>
        <w:t>(</w:t>
      </w:r>
      <w:r>
        <w:rPr>
          <w:i/>
        </w:rPr>
        <w:t>x</w:t>
      </w:r>
      <w:r>
        <w:t>)</w:t>
      </w:r>
      <w:r>
        <w:rPr>
          <w:rFonts w:hint="eastAsia"/>
        </w:rPr>
        <w:t>のように式と揃えた表記とすること。</w:t>
      </w:r>
      <w:r w:rsidRPr="001C5851">
        <w:rPr>
          <w:rFonts w:hint="eastAsia"/>
        </w:rPr>
        <w:t>変数はイタリックとするが、カッコや数字などは立体とする。</w:t>
      </w:r>
    </w:p>
    <w:p w14:paraId="777EE34A" w14:textId="77777777" w:rsidR="00D96882" w:rsidRPr="004F30C0" w:rsidRDefault="00D96882" w:rsidP="00D46D9B">
      <w:pPr>
        <w:topLinePunct/>
        <w:rPr>
          <w:rFonts w:ascii="ＭＳ ゴシック" w:eastAsia="ＭＳ ゴシック" w:hAnsi="ＭＳ ゴシック"/>
        </w:rPr>
      </w:pPr>
    </w:p>
    <w:p w14:paraId="59E29833" w14:textId="77777777" w:rsidR="00E61FEC" w:rsidRPr="001535BB" w:rsidRDefault="00E61FEC" w:rsidP="00D46D9B">
      <w:pPr>
        <w:topLinePunct/>
        <w:rPr>
          <w:rFonts w:ascii="Arial" w:eastAsia="ＭＳ ゴシック" w:hAnsi="Arial"/>
          <w:szCs w:val="20"/>
        </w:rPr>
      </w:pPr>
      <w:r w:rsidRPr="001535BB">
        <w:rPr>
          <w:rFonts w:ascii="Arial" w:eastAsia="ＭＳ ゴシック" w:hAnsi="Arial"/>
          <w:szCs w:val="20"/>
        </w:rPr>
        <w:t>2.</w:t>
      </w:r>
      <w:r w:rsidR="00806D1E" w:rsidRPr="001535BB">
        <w:rPr>
          <w:rFonts w:ascii="Arial" w:eastAsia="ＭＳ ゴシック" w:hAnsi="Arial"/>
          <w:szCs w:val="20"/>
        </w:rPr>
        <w:t>6</w:t>
      </w:r>
      <w:r w:rsidRPr="001535BB">
        <w:rPr>
          <w:rFonts w:ascii="Arial" w:eastAsia="ＭＳ ゴシック" w:hAnsi="Arial" w:hint="eastAsia"/>
          <w:szCs w:val="20"/>
        </w:rPr>
        <w:t xml:space="preserve">　</w:t>
      </w:r>
      <w:r w:rsidR="00354CE1" w:rsidRPr="001535BB">
        <w:rPr>
          <w:rFonts w:ascii="Arial" w:eastAsia="ＭＳ ゴシック" w:hAnsi="Arial" w:hint="eastAsia"/>
          <w:szCs w:val="20"/>
        </w:rPr>
        <w:t>謝辞・</w:t>
      </w:r>
      <w:r w:rsidRPr="001535BB">
        <w:rPr>
          <w:rFonts w:ascii="Arial" w:eastAsia="ＭＳ ゴシック" w:hAnsi="Arial" w:hint="eastAsia"/>
          <w:szCs w:val="20"/>
        </w:rPr>
        <w:t>補注・参考文献に関する規定</w:t>
      </w:r>
    </w:p>
    <w:p w14:paraId="64F5C25A" w14:textId="77777777" w:rsidR="00354CE1" w:rsidRPr="001535BB" w:rsidRDefault="00354CE1" w:rsidP="00354CE1">
      <w:pPr>
        <w:topLinePunct/>
        <w:ind w:firstLineChars="100" w:firstLine="185"/>
      </w:pPr>
      <w:r w:rsidRPr="001535BB">
        <w:rPr>
          <w:rFonts w:hint="eastAsia"/>
        </w:rPr>
        <w:t>謝辞・補注・参考文献は、この順で、論文の最後にまとめて記す。</w:t>
      </w:r>
    </w:p>
    <w:p w14:paraId="432DF121" w14:textId="77777777" w:rsidR="00417B60" w:rsidRPr="001535BB" w:rsidRDefault="00417B60" w:rsidP="00417B60">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謝辞</w:t>
      </w:r>
    </w:p>
    <w:p w14:paraId="5488512F" w14:textId="77777777" w:rsidR="00ED109F" w:rsidRPr="001535BB" w:rsidRDefault="00940B13" w:rsidP="00417B60">
      <w:pPr>
        <w:topLinePunct/>
        <w:ind w:firstLineChars="100" w:firstLine="185"/>
      </w:pPr>
      <w:r w:rsidRPr="001535BB">
        <w:rPr>
          <w:rFonts w:hint="eastAsia"/>
        </w:rPr>
        <w:t>必要な場合、</w:t>
      </w:r>
      <w:r w:rsidR="00D254D1" w:rsidRPr="001535BB">
        <w:rPr>
          <w:rFonts w:hint="eastAsia"/>
        </w:rPr>
        <w:t>補注と参考文献の前</w:t>
      </w:r>
      <w:r w:rsidR="00A84FCF" w:rsidRPr="001535BB">
        <w:rPr>
          <w:rFonts w:hint="eastAsia"/>
        </w:rPr>
        <w:t>に</w:t>
      </w:r>
      <w:r w:rsidR="00354CE1" w:rsidRPr="001535BB">
        <w:rPr>
          <w:rFonts w:hint="eastAsia"/>
        </w:rPr>
        <w:t>記す。</w:t>
      </w:r>
    </w:p>
    <w:p w14:paraId="0C9F5BE2" w14:textId="77777777" w:rsidR="00417B60" w:rsidRPr="001535BB" w:rsidRDefault="00417B60" w:rsidP="00417B60">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補注</w:t>
      </w:r>
    </w:p>
    <w:p w14:paraId="58949E7A" w14:textId="77777777" w:rsidR="00084B95" w:rsidRPr="001535BB" w:rsidRDefault="00A84FCF" w:rsidP="00417B60">
      <w:pPr>
        <w:topLinePunct/>
        <w:ind w:firstLineChars="100" w:firstLine="185"/>
      </w:pPr>
      <w:r w:rsidRPr="001535BB">
        <w:rPr>
          <w:rFonts w:hint="eastAsia"/>
        </w:rPr>
        <w:t>必要な場合は、</w:t>
      </w:r>
      <w:r w:rsidR="00084B95" w:rsidRPr="001535BB">
        <w:rPr>
          <w:rFonts w:hint="eastAsia"/>
        </w:rPr>
        <w:t>本文中に例えば</w:t>
      </w:r>
      <w:r w:rsidR="00084B95" w:rsidRPr="001535BB">
        <w:rPr>
          <w:vertAlign w:val="superscript"/>
        </w:rPr>
        <w:t>*2</w:t>
      </w:r>
      <w:r w:rsidR="00084B95" w:rsidRPr="001535BB">
        <w:rPr>
          <w:rFonts w:hint="eastAsia"/>
        </w:rPr>
        <w:t>のように書き、</w:t>
      </w:r>
      <w:r w:rsidRPr="001535BB">
        <w:rPr>
          <w:rFonts w:hint="eastAsia"/>
        </w:rPr>
        <w:t>謝辞の後、</w:t>
      </w:r>
      <w:r w:rsidR="00434AF8" w:rsidRPr="001535BB">
        <w:rPr>
          <w:rFonts w:hint="eastAsia"/>
        </w:rPr>
        <w:t>参考文献の前</w:t>
      </w:r>
      <w:r w:rsidR="00084B95" w:rsidRPr="001535BB">
        <w:rPr>
          <w:rFonts w:hint="eastAsia"/>
        </w:rPr>
        <w:t>にまとめて記す。</w:t>
      </w:r>
    </w:p>
    <w:p w14:paraId="5890A30F" w14:textId="77777777" w:rsidR="00417B60" w:rsidRPr="001535BB" w:rsidRDefault="00417B60" w:rsidP="00417B60">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参考文献</w:t>
      </w:r>
    </w:p>
    <w:p w14:paraId="3FCC5024" w14:textId="77777777" w:rsidR="00084B95" w:rsidRPr="001535BB" w:rsidRDefault="00084B95" w:rsidP="008100F1">
      <w:pPr>
        <w:topLinePunct/>
        <w:ind w:firstLineChars="100" w:firstLine="185"/>
      </w:pPr>
      <w:r w:rsidRPr="001535BB">
        <w:rPr>
          <w:rFonts w:hint="eastAsia"/>
        </w:rPr>
        <w:t>本文中</w:t>
      </w:r>
      <w:r w:rsidR="00B265C8" w:rsidRPr="001535BB">
        <w:rPr>
          <w:rFonts w:hint="eastAsia"/>
        </w:rPr>
        <w:t>で</w:t>
      </w:r>
      <w:r w:rsidR="00187028" w:rsidRPr="001535BB">
        <w:rPr>
          <w:rFonts w:hint="eastAsia"/>
        </w:rPr>
        <w:t>上付き</w:t>
      </w:r>
      <w:r w:rsidR="00DE0C65" w:rsidRPr="001535BB">
        <w:rPr>
          <w:rFonts w:hint="eastAsia"/>
        </w:rPr>
        <w:t>の片カッコ付き</w:t>
      </w:r>
      <w:r w:rsidR="00187028" w:rsidRPr="001535BB">
        <w:rPr>
          <w:rFonts w:hint="eastAsia"/>
        </w:rPr>
        <w:t>番号</w:t>
      </w:r>
      <w:r w:rsidRPr="001535BB">
        <w:rPr>
          <w:rFonts w:hint="eastAsia"/>
          <w:vertAlign w:val="superscript"/>
        </w:rPr>
        <w:t>1)</w:t>
      </w:r>
      <w:r w:rsidR="00187028" w:rsidRPr="001535BB">
        <w:rPr>
          <w:rFonts w:hint="eastAsia"/>
        </w:rPr>
        <w:t>を</w:t>
      </w:r>
      <w:r w:rsidR="00B265C8" w:rsidRPr="001535BB">
        <w:rPr>
          <w:rFonts w:hint="eastAsia"/>
        </w:rPr>
        <w:t>用いて引用</w:t>
      </w:r>
      <w:r w:rsidR="00D12DD7" w:rsidRPr="001535BB">
        <w:rPr>
          <w:rFonts w:hint="eastAsia"/>
        </w:rPr>
        <w:t>するとともに、論文の最後に著者名、</w:t>
      </w:r>
      <w:r w:rsidR="00AF1C9C" w:rsidRPr="001535BB">
        <w:rPr>
          <w:rFonts w:hint="eastAsia"/>
        </w:rPr>
        <w:t>引用</w:t>
      </w:r>
      <w:r w:rsidR="00342847" w:rsidRPr="001535BB">
        <w:rPr>
          <w:rFonts w:hint="eastAsia"/>
        </w:rPr>
        <w:t>文献題目</w:t>
      </w:r>
      <w:r w:rsidRPr="001535BB">
        <w:rPr>
          <w:rFonts w:hint="eastAsia"/>
        </w:rPr>
        <w:t>、掲載誌名、</w:t>
      </w:r>
      <w:r w:rsidR="007724CE" w:rsidRPr="001535BB">
        <w:rPr>
          <w:rFonts w:hint="eastAsia"/>
        </w:rPr>
        <w:t>巻号、</w:t>
      </w:r>
      <w:r w:rsidR="00187028" w:rsidRPr="001535BB">
        <w:rPr>
          <w:rFonts w:hint="eastAsia"/>
        </w:rPr>
        <w:t>開始・終了</w:t>
      </w:r>
      <w:r w:rsidRPr="001535BB">
        <w:rPr>
          <w:rFonts w:hint="eastAsia"/>
        </w:rPr>
        <w:t>ページ、発表年などを</w:t>
      </w:r>
      <w:r w:rsidR="00B54300" w:rsidRPr="001535BB">
        <w:rPr>
          <w:rFonts w:hint="eastAsia"/>
        </w:rPr>
        <w:t>まとめて記す</w:t>
      </w:r>
      <w:r w:rsidRPr="001535BB">
        <w:rPr>
          <w:rFonts w:hint="eastAsia"/>
        </w:rPr>
        <w:t>。</w:t>
      </w:r>
      <w:r w:rsidR="004F68C5" w:rsidRPr="001535BB">
        <w:rPr>
          <w:rFonts w:hint="eastAsia"/>
        </w:rPr>
        <w:t>参考文献</w:t>
      </w:r>
      <w:r w:rsidR="00566A59" w:rsidRPr="001535BB">
        <w:t>1)</w:t>
      </w:r>
      <w:r w:rsidR="00566A59" w:rsidRPr="001535BB">
        <w:rPr>
          <w:rFonts w:hint="eastAsia"/>
        </w:rPr>
        <w:t>は単行本、</w:t>
      </w:r>
      <w:r w:rsidR="00566A59" w:rsidRPr="001535BB">
        <w:t>2)</w:t>
      </w:r>
      <w:r w:rsidR="00566A59" w:rsidRPr="001535BB">
        <w:rPr>
          <w:rFonts w:hint="eastAsia"/>
        </w:rPr>
        <w:t>は</w:t>
      </w:r>
      <w:r w:rsidR="008100F1" w:rsidRPr="001535BB">
        <w:rPr>
          <w:rFonts w:hint="eastAsia"/>
        </w:rPr>
        <w:t>単行本の</w:t>
      </w:r>
      <w:r w:rsidR="00A0277B" w:rsidRPr="001535BB">
        <w:rPr>
          <w:rFonts w:hint="eastAsia"/>
        </w:rPr>
        <w:t>中の一部</w:t>
      </w:r>
      <w:r w:rsidR="008100F1" w:rsidRPr="001535BB">
        <w:rPr>
          <w:rFonts w:hint="eastAsia"/>
        </w:rPr>
        <w:t>、</w:t>
      </w:r>
      <w:r w:rsidR="008100F1" w:rsidRPr="001535BB">
        <w:t>3)</w:t>
      </w:r>
      <w:r w:rsidR="008100F1" w:rsidRPr="001535BB">
        <w:rPr>
          <w:rFonts w:hint="eastAsia"/>
        </w:rPr>
        <w:t>は論文集の中の論文、</w:t>
      </w:r>
      <w:r w:rsidR="008100F1" w:rsidRPr="001535BB">
        <w:t>4)</w:t>
      </w:r>
      <w:r w:rsidR="008100F1" w:rsidRPr="001535BB">
        <w:rPr>
          <w:rFonts w:hint="eastAsia"/>
        </w:rPr>
        <w:t>は</w:t>
      </w:r>
      <w:r w:rsidR="008100F1" w:rsidRPr="001535BB">
        <w:t>Web</w:t>
      </w:r>
      <w:r w:rsidR="00D12DD7" w:rsidRPr="001535BB">
        <w:rPr>
          <w:rFonts w:hint="eastAsia"/>
        </w:rPr>
        <w:t>サイト</w:t>
      </w:r>
      <w:r w:rsidR="00863210" w:rsidRPr="001535BB">
        <w:rPr>
          <w:rFonts w:hint="eastAsia"/>
        </w:rPr>
        <w:t>の</w:t>
      </w:r>
      <w:r w:rsidR="00A0277B" w:rsidRPr="001535BB">
        <w:rPr>
          <w:rFonts w:hint="eastAsia"/>
        </w:rPr>
        <w:t>場合の</w:t>
      </w:r>
      <w:r w:rsidR="00863210" w:rsidRPr="001535BB">
        <w:rPr>
          <w:rFonts w:hint="eastAsia"/>
        </w:rPr>
        <w:t>書き方</w:t>
      </w:r>
      <w:r w:rsidR="008100F1" w:rsidRPr="001535BB">
        <w:rPr>
          <w:rFonts w:hint="eastAsia"/>
        </w:rPr>
        <w:t>の例示である。</w:t>
      </w:r>
    </w:p>
    <w:p w14:paraId="1C2B38D1" w14:textId="77777777" w:rsidR="00084B95" w:rsidRPr="001535BB" w:rsidRDefault="00084B95">
      <w:pPr>
        <w:topLinePunct/>
        <w:rPr>
          <w:rFonts w:ascii="ＭＳ ゴシック" w:eastAsia="ＭＳ ゴシック" w:hAnsi="ＭＳ ゴシック"/>
        </w:rPr>
      </w:pPr>
    </w:p>
    <w:p w14:paraId="412F6532" w14:textId="77777777" w:rsidR="00084B95" w:rsidRPr="001535BB" w:rsidRDefault="00084B95">
      <w:pPr>
        <w:topLinePunct/>
        <w:outlineLvl w:val="0"/>
        <w:rPr>
          <w:rFonts w:ascii="Arial" w:eastAsia="ＭＳ ゴシック" w:hAnsi="Arial"/>
          <w:szCs w:val="20"/>
        </w:rPr>
      </w:pPr>
      <w:r w:rsidRPr="001535BB">
        <w:rPr>
          <w:rFonts w:ascii="Arial" w:eastAsia="ＭＳ ゴシック" w:hAnsi="Arial" w:hint="eastAsia"/>
          <w:szCs w:val="20"/>
        </w:rPr>
        <w:t>３．</w:t>
      </w:r>
      <w:r w:rsidRPr="001535BB">
        <w:rPr>
          <w:rFonts w:ascii="Arial" w:eastAsia="ＭＳ ゴシック" w:hAnsi="Arial" w:hint="eastAsia"/>
          <w:szCs w:val="20"/>
        </w:rPr>
        <w:t>PDF</w:t>
      </w:r>
      <w:r w:rsidRPr="001535BB">
        <w:rPr>
          <w:rFonts w:ascii="Arial" w:eastAsia="ＭＳ ゴシック" w:hAnsi="Arial" w:hint="eastAsia"/>
          <w:szCs w:val="20"/>
        </w:rPr>
        <w:t>ファイル作成上の留意点</w:t>
      </w:r>
    </w:p>
    <w:p w14:paraId="5249FCA4" w14:textId="63C61FC9" w:rsidR="004F30C0" w:rsidRDefault="00084B95" w:rsidP="000678D7">
      <w:pPr>
        <w:topLinePunct/>
        <w:ind w:firstLineChars="100" w:firstLine="185"/>
      </w:pPr>
      <w:r w:rsidRPr="001535BB">
        <w:rPr>
          <w:rFonts w:hint="eastAsia"/>
        </w:rPr>
        <w:t>著者</w:t>
      </w:r>
      <w:r w:rsidR="003C590F" w:rsidRPr="001535BB">
        <w:rPr>
          <w:rFonts w:hint="eastAsia"/>
        </w:rPr>
        <w:t>が作成</w:t>
      </w:r>
      <w:r w:rsidR="008B5F72" w:rsidRPr="001535BB">
        <w:rPr>
          <w:rFonts w:hint="eastAsia"/>
        </w:rPr>
        <w:t>し</w:t>
      </w:r>
      <w:r w:rsidR="00DB25CC" w:rsidRPr="001535BB">
        <w:rPr>
          <w:rFonts w:hint="eastAsia"/>
        </w:rPr>
        <w:t>提出</w:t>
      </w:r>
      <w:r w:rsidR="008B5F72" w:rsidRPr="001535BB">
        <w:rPr>
          <w:rFonts w:hint="eastAsia"/>
        </w:rPr>
        <w:t>する</w:t>
      </w:r>
      <w:r w:rsidR="00974905" w:rsidRPr="001535BB">
        <w:rPr>
          <w:rFonts w:hint="eastAsia"/>
        </w:rPr>
        <w:t>の</w:t>
      </w:r>
      <w:r w:rsidRPr="001535BB">
        <w:rPr>
          <w:rFonts w:hint="eastAsia"/>
        </w:rPr>
        <w:t>は</w:t>
      </w:r>
      <w:r w:rsidR="008B5F72" w:rsidRPr="001535BB">
        <w:rPr>
          <w:rFonts w:hint="eastAsia"/>
        </w:rPr>
        <w:t>、審査を通過した後に「交通工学研究発表会論文集」</w:t>
      </w:r>
      <w:r w:rsidR="008B5F72" w:rsidRPr="001535BB">
        <w:t>CD-ROM</w:t>
      </w:r>
      <w:r w:rsidR="000E0995" w:rsidRPr="001535BB">
        <w:rPr>
          <w:rFonts w:hint="eastAsia"/>
        </w:rPr>
        <w:t>に収録</w:t>
      </w:r>
      <w:r w:rsidR="003B2348" w:rsidRPr="001535BB">
        <w:rPr>
          <w:rFonts w:hint="eastAsia"/>
        </w:rPr>
        <w:t>される</w:t>
      </w:r>
      <w:r w:rsidR="000E0995" w:rsidRPr="001535BB">
        <w:rPr>
          <w:rFonts w:hint="eastAsia"/>
        </w:rPr>
        <w:t>完成さ</w:t>
      </w:r>
    </w:p>
    <w:p w14:paraId="7B6DF25F" w14:textId="42BE3DE2" w:rsidR="004F30C0" w:rsidRDefault="009C1949" w:rsidP="000678D7">
      <w:pPr>
        <w:topLinePunct/>
        <w:ind w:firstLineChars="100" w:firstLine="185"/>
      </w:pPr>
      <w:r>
        <w:rPr>
          <w:noProof/>
        </w:rPr>
        <mc:AlternateContent>
          <mc:Choice Requires="wps">
            <w:drawing>
              <wp:anchor distT="0" distB="0" distL="114300" distR="114300" simplePos="0" relativeHeight="251679744" behindDoc="0" locked="0" layoutInCell="1" allowOverlap="1" wp14:anchorId="17A76941" wp14:editId="45F423A8">
                <wp:simplePos x="0" y="0"/>
                <wp:positionH relativeFrom="column">
                  <wp:posOffset>1420495</wp:posOffset>
                </wp:positionH>
                <wp:positionV relativeFrom="paragraph">
                  <wp:posOffset>234950</wp:posOffset>
                </wp:positionV>
                <wp:extent cx="1943100" cy="228600"/>
                <wp:effectExtent l="781050" t="38100" r="0" b="0"/>
                <wp:wrapNone/>
                <wp:docPr id="14"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3100" cy="228600"/>
                        </a:xfrm>
                        <a:prstGeom prst="wedgeRectCallout">
                          <a:avLst>
                            <a:gd name="adj1" fmla="val 89443"/>
                            <a:gd name="adj2" fmla="val -64527"/>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D77427" w14:textId="77777777" w:rsidR="00871E1F" w:rsidRPr="005B5F79" w:rsidRDefault="00871E1F" w:rsidP="00871E1F">
                            <w:pPr>
                              <w:rPr>
                                <w:rFonts w:ascii="ＭＳ 明朝" w:hAnsi="ＭＳ 明朝"/>
                                <w:szCs w:val="20"/>
                              </w:rPr>
                            </w:pPr>
                            <w:r>
                              <w:rPr>
                                <w:rFonts w:ascii="ＭＳ 明朝" w:hAnsi="ＭＳ 明朝" w:hint="eastAsia"/>
                                <w:szCs w:val="20"/>
                              </w:rPr>
                              <w:t>図の周囲は枠線で囲まない</w:t>
                            </w:r>
                          </w:p>
                          <w:p w14:paraId="388FF51A" w14:textId="77777777" w:rsidR="00871E1F" w:rsidRPr="000E124D" w:rsidRDefault="00871E1F" w:rsidP="00871E1F">
                            <w:pPr>
                              <w:rPr>
                                <w:rFonts w:ascii="ＭＳ Ｐ明朝" w:eastAsia="ＭＳ Ｐ明朝" w:hAnsi="ＭＳ Ｐ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A76941" id="_x0000_s1074" type="#_x0000_t61" style="position:absolute;left:0;text-align:left;margin-left:111.85pt;margin-top:18.5pt;width:153pt;height:18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" adj="30120,-3138" fillcolor="#ffe699" stroked="f">
                <v:path arrowok="t"/>
                <v:textbox inset="5.85pt,.7pt,5.85pt,.7pt">
                  <w:txbxContent>
                    <w:p w14:paraId="64D77427" w14:textId="77777777" w:rsidR="00871E1F" w:rsidRPr="005B5F79" w:rsidRDefault="00871E1F" w:rsidP="00871E1F">
                      <w:pPr>
                        <w:rPr>
                          <w:rFonts w:ascii="ＭＳ 明朝" w:hAnsi="ＭＳ 明朝"/>
                          <w:szCs w:val="20"/>
                        </w:rPr>
                      </w:pPr>
                      <w:r>
                        <w:rPr>
                          <w:rFonts w:ascii="ＭＳ 明朝" w:hAnsi="ＭＳ 明朝" w:hint="eastAsia"/>
                          <w:szCs w:val="20"/>
                        </w:rPr>
                        <w:t>図の周囲は枠線で囲まない</w:t>
                      </w:r>
                    </w:p>
                    <w:p w14:paraId="388FF51A" w14:textId="77777777" w:rsidR="00871E1F" w:rsidRPr="000E124D" w:rsidRDefault="00871E1F" w:rsidP="00871E1F">
                      <w:pPr>
                        <w:rPr>
                          <w:rFonts w:ascii="ＭＳ Ｐ明朝" w:eastAsia="ＭＳ Ｐ明朝" w:hAnsi="ＭＳ Ｐ明朝"/>
                        </w:rPr>
                      </w:pPr>
                    </w:p>
                  </w:txbxContent>
                </v:textbox>
              </v:shape>
            </w:pict>
          </mc:Fallback>
        </mc:AlternateContent>
      </w:r>
    </w:p>
    <w:p w14:paraId="43F81BB3" w14:textId="77777777" w:rsidR="00871E1F" w:rsidRPr="001535BB" w:rsidRDefault="000E0995" w:rsidP="004F30C0">
      <w:pPr>
        <w:topLinePunct/>
      </w:pPr>
      <w:r w:rsidRPr="001535BB">
        <w:rPr>
          <w:rFonts w:hint="eastAsia"/>
        </w:rPr>
        <w:lastRenderedPageBreak/>
        <w:t>れた論文</w:t>
      </w:r>
      <w:r w:rsidR="000B40D6" w:rsidRPr="001535BB">
        <w:rPr>
          <w:vertAlign w:val="superscript"/>
        </w:rPr>
        <w:t>*3</w:t>
      </w:r>
      <w:r w:rsidR="00F730FC" w:rsidRPr="001535BB">
        <w:rPr>
          <w:rFonts w:hint="eastAsia"/>
        </w:rPr>
        <w:t>であり、</w:t>
      </w:r>
      <w:r w:rsidR="008B5F72" w:rsidRPr="001535BB">
        <w:t>PDF</w:t>
      </w:r>
      <w:r w:rsidR="008B5F72" w:rsidRPr="001535BB">
        <w:rPr>
          <w:rFonts w:hint="eastAsia"/>
        </w:rPr>
        <w:t>形式</w:t>
      </w:r>
      <w:r w:rsidR="00DB25CC" w:rsidRPr="001535BB">
        <w:rPr>
          <w:rFonts w:hint="eastAsia"/>
        </w:rPr>
        <w:t>の電子ファイルでの</w:t>
      </w:r>
      <w:r w:rsidR="007C4411" w:rsidRPr="001535BB">
        <w:rPr>
          <w:rFonts w:hint="eastAsia"/>
        </w:rPr>
        <w:t>提出</w:t>
      </w:r>
      <w:r w:rsidR="00DB25CC" w:rsidRPr="001535BB">
        <w:rPr>
          <w:rFonts w:hint="eastAsia"/>
        </w:rPr>
        <w:t>が求められる。</w:t>
      </w:r>
    </w:p>
    <w:p w14:paraId="204B7F2A" w14:textId="77777777" w:rsidR="00084B95" w:rsidRPr="001535BB" w:rsidRDefault="00084B95">
      <w:pPr>
        <w:topLinePunct/>
        <w:ind w:firstLineChars="100" w:firstLine="185"/>
      </w:pPr>
      <w:r w:rsidRPr="001535BB">
        <w:t>PDF</w:t>
      </w:r>
      <w:r w:rsidRPr="001535BB">
        <w:rPr>
          <w:rFonts w:hint="eastAsia"/>
        </w:rPr>
        <w:t>ファイルは</w:t>
      </w:r>
      <w:r w:rsidRPr="001535BB">
        <w:t>Adobe Acrobat</w:t>
      </w:r>
      <w:r w:rsidRPr="001535BB">
        <w:rPr>
          <w:rFonts w:hint="eastAsia"/>
        </w:rPr>
        <w:t>など</w:t>
      </w:r>
      <w:r w:rsidRPr="001535BB">
        <w:t>PDF</w:t>
      </w:r>
      <w:r w:rsidRPr="001535BB">
        <w:rPr>
          <w:rFonts w:hint="eastAsia"/>
        </w:rPr>
        <w:t>作成機能を持つソフトウェアで作成する。その際、次の事項に留意されたい。</w:t>
      </w:r>
    </w:p>
    <w:p w14:paraId="0B5A3FA2" w14:textId="77777777" w:rsidR="00084B95" w:rsidRPr="001535BB" w:rsidRDefault="00084B95">
      <w:pPr>
        <w:ind w:leftChars="133" w:left="488" w:rightChars="59" w:right="109" w:hangingChars="131" w:hanging="242"/>
      </w:pPr>
      <w:r w:rsidRPr="001535BB">
        <w:rPr>
          <w:rFonts w:hint="eastAsia"/>
        </w:rPr>
        <w:t>・</w:t>
      </w:r>
      <w:r w:rsidRPr="001535BB">
        <w:rPr>
          <w:rFonts w:hint="eastAsia"/>
        </w:rPr>
        <w:tab/>
      </w:r>
      <w:r w:rsidRPr="001535BB">
        <w:t>PDF</w:t>
      </w:r>
      <w:r w:rsidRPr="001535BB">
        <w:rPr>
          <w:rFonts w:hint="eastAsia"/>
        </w:rPr>
        <w:t>のバージョンは</w:t>
      </w:r>
      <w:r w:rsidRPr="001535BB">
        <w:t>1.3</w:t>
      </w:r>
      <w:r w:rsidRPr="001535BB">
        <w:rPr>
          <w:rFonts w:hint="eastAsia"/>
        </w:rPr>
        <w:t>（</w:t>
      </w:r>
      <w:r w:rsidRPr="001535BB">
        <w:t>Adobe Acrobat 4.x</w:t>
      </w:r>
      <w:r w:rsidRPr="001535BB">
        <w:rPr>
          <w:rFonts w:hint="eastAsia"/>
        </w:rPr>
        <w:t>相当）以上とする。</w:t>
      </w:r>
    </w:p>
    <w:p w14:paraId="2047E75F" w14:textId="77777777" w:rsidR="00084B95" w:rsidRPr="001535BB" w:rsidRDefault="00084B95">
      <w:pPr>
        <w:ind w:leftChars="133" w:left="488" w:rightChars="59" w:right="109" w:hangingChars="131" w:hanging="242"/>
      </w:pPr>
      <w:r w:rsidRPr="001535BB">
        <w:rPr>
          <w:rFonts w:hint="eastAsia"/>
        </w:rPr>
        <w:t>・</w:t>
      </w:r>
      <w:r w:rsidRPr="001535BB">
        <w:rPr>
          <w:rFonts w:hint="eastAsia"/>
        </w:rPr>
        <w:tab/>
      </w:r>
      <w:r w:rsidRPr="001535BB">
        <w:rPr>
          <w:rFonts w:hint="eastAsia"/>
        </w:rPr>
        <w:t>ファイルの大きさは</w:t>
      </w:r>
      <w:r w:rsidRPr="001535BB">
        <w:t>5MB</w:t>
      </w:r>
      <w:r w:rsidRPr="001535BB">
        <w:rPr>
          <w:rFonts w:hint="eastAsia"/>
        </w:rPr>
        <w:t>以内とする。</w:t>
      </w:r>
    </w:p>
    <w:p w14:paraId="0183DFDD" w14:textId="77777777" w:rsidR="00084B95" w:rsidRPr="001535BB" w:rsidRDefault="00084B95">
      <w:pPr>
        <w:ind w:leftChars="133" w:left="488" w:rightChars="59" w:right="109" w:hangingChars="131" w:hanging="242"/>
      </w:pPr>
      <w:r w:rsidRPr="001535BB">
        <w:rPr>
          <w:rFonts w:hint="eastAsia"/>
        </w:rPr>
        <w:t>・</w:t>
      </w:r>
      <w:r w:rsidRPr="001535BB">
        <w:rPr>
          <w:rFonts w:hint="eastAsia"/>
        </w:rPr>
        <w:tab/>
      </w:r>
      <w:r w:rsidRPr="001535BB">
        <w:rPr>
          <w:rFonts w:hint="eastAsia"/>
        </w:rPr>
        <w:t>論文中で使用する</w:t>
      </w:r>
      <w:r w:rsidRPr="001535BB">
        <w:rPr>
          <w:rFonts w:hint="eastAsia"/>
          <w:u w:val="single"/>
        </w:rPr>
        <w:t>フォントは全てファイルに埋め込む</w:t>
      </w:r>
      <w:r w:rsidRPr="001535BB">
        <w:rPr>
          <w:rFonts w:hint="eastAsia"/>
        </w:rPr>
        <w:t>こと。そうしないと、異なる環境でファイルを開いた場合に文字化けや文字落ちなどが生じる場合がある。</w:t>
      </w:r>
    </w:p>
    <w:p w14:paraId="3B2FC52D" w14:textId="77777777" w:rsidR="00084B95" w:rsidRPr="001535BB" w:rsidRDefault="00084B95">
      <w:pPr>
        <w:ind w:leftChars="133" w:left="488" w:rightChars="59" w:right="109" w:hangingChars="131" w:hanging="242"/>
      </w:pPr>
      <w:r w:rsidRPr="001535BB">
        <w:rPr>
          <w:rFonts w:hint="eastAsia"/>
        </w:rPr>
        <w:t>・</w:t>
      </w:r>
      <w:r w:rsidRPr="001535BB">
        <w:rPr>
          <w:rFonts w:hint="eastAsia"/>
        </w:rPr>
        <w:tab/>
      </w:r>
      <w:r w:rsidRPr="001535BB">
        <w:rPr>
          <w:rFonts w:hint="eastAsia"/>
        </w:rPr>
        <w:t>画像の解像度は、参考値として</w:t>
      </w:r>
      <w:r w:rsidRPr="001535BB">
        <w:t>300dpi</w:t>
      </w:r>
      <w:r w:rsidRPr="001535BB">
        <w:rPr>
          <w:rFonts w:hint="eastAsia"/>
        </w:rPr>
        <w:t>程度を推奨する。最終的なファイルの大きさと判読可能性を勘案し、適切な値を選ばれたい。</w:t>
      </w:r>
    </w:p>
    <w:p w14:paraId="32AC296A" w14:textId="77777777" w:rsidR="00CD5118" w:rsidRPr="001535BB" w:rsidRDefault="00CD5118" w:rsidP="00072081">
      <w:pPr>
        <w:ind w:leftChars="133" w:left="488" w:rightChars="59" w:right="109" w:hangingChars="131" w:hanging="242"/>
      </w:pPr>
      <w:r w:rsidRPr="001535BB">
        <w:rPr>
          <w:rFonts w:hint="eastAsia"/>
        </w:rPr>
        <w:t>・</w:t>
      </w:r>
      <w:r w:rsidRPr="001535BB">
        <w:rPr>
          <w:rFonts w:hint="eastAsia"/>
        </w:rPr>
        <w:tab/>
      </w:r>
      <w:r w:rsidRPr="001535BB">
        <w:rPr>
          <w:rFonts w:hint="eastAsia"/>
        </w:rPr>
        <w:t>写真などの画像データの一部を隠す必要がある場合、例えば</w:t>
      </w:r>
      <w:r w:rsidR="00072081" w:rsidRPr="001535BB">
        <w:rPr>
          <w:rFonts w:hint="eastAsia"/>
        </w:rPr>
        <w:t>肖像権やプライバシー保護のために個人が特定できないようにする場合は、目隠し・ぼかし・モザイク処理、あるいは画像の低解像度化などにより、画像そのものを加工すること。</w:t>
      </w:r>
      <w:r w:rsidRPr="001535BB">
        <w:rPr>
          <w:rFonts w:hint="eastAsia"/>
        </w:rPr>
        <w:t>ワープロソフト上で画像上に黒い四角形等のオブジェクトを重ね合わせてマスクしただけで作成した</w:t>
      </w:r>
      <w:r w:rsidRPr="001535BB">
        <w:rPr>
          <w:rFonts w:hint="eastAsia"/>
        </w:rPr>
        <w:t>PDF</w:t>
      </w:r>
      <w:r w:rsidRPr="001535BB">
        <w:rPr>
          <w:rFonts w:hint="eastAsia"/>
        </w:rPr>
        <w:t>ファイルでは、一般のソフトでそれを取り外されてしまう</w:t>
      </w:r>
      <w:r w:rsidR="00072081" w:rsidRPr="001535BB">
        <w:rPr>
          <w:rFonts w:hint="eastAsia"/>
        </w:rPr>
        <w:t>などの</w:t>
      </w:r>
      <w:r w:rsidRPr="001535BB">
        <w:rPr>
          <w:rFonts w:hint="eastAsia"/>
        </w:rPr>
        <w:t>危険性がある。</w:t>
      </w:r>
      <w:r w:rsidR="00072081" w:rsidRPr="001535BB">
        <w:br/>
      </w:r>
      <w:r w:rsidR="00072081" w:rsidRPr="001535BB">
        <w:rPr>
          <w:rFonts w:hint="eastAsia"/>
        </w:rPr>
        <w:t>したがって、マスクした元画像を</w:t>
      </w:r>
      <w:r w:rsidR="00072081" w:rsidRPr="001535BB">
        <w:rPr>
          <w:rFonts w:hint="eastAsia"/>
        </w:rPr>
        <w:t>JPEG</w:t>
      </w:r>
      <w:r w:rsidR="00072081" w:rsidRPr="001535BB">
        <w:rPr>
          <w:rFonts w:hint="eastAsia"/>
        </w:rPr>
        <w:t>形式等で一体の画像ファイルとして一旦保存したうえで論文ファイルに挿入し、</w:t>
      </w:r>
      <w:r w:rsidR="00072081" w:rsidRPr="001535BB">
        <w:rPr>
          <w:rFonts w:hint="eastAsia"/>
        </w:rPr>
        <w:t>PDF</w:t>
      </w:r>
      <w:r w:rsidR="00072081" w:rsidRPr="001535BB">
        <w:rPr>
          <w:rFonts w:hint="eastAsia"/>
        </w:rPr>
        <w:t>化すること。さらに、作成した</w:t>
      </w:r>
      <w:r w:rsidR="00072081" w:rsidRPr="001535BB">
        <w:rPr>
          <w:rFonts w:hint="eastAsia"/>
        </w:rPr>
        <w:t>PDF</w:t>
      </w:r>
      <w:r w:rsidR="00072081" w:rsidRPr="001535BB">
        <w:rPr>
          <w:rFonts w:hint="eastAsia"/>
        </w:rPr>
        <w:t>ファイルにおいて、元画像が適切にマスクされていることを確認すること。</w:t>
      </w:r>
    </w:p>
    <w:p w14:paraId="11BD9330" w14:textId="1918D6FB" w:rsidR="00084B95" w:rsidRDefault="00084B95">
      <w:pPr>
        <w:ind w:leftChars="133" w:left="488" w:rightChars="59" w:right="109" w:hangingChars="131" w:hanging="242"/>
        <w:rPr>
          <w:rFonts w:ascii="ＭＳ 明朝" w:hAnsi="Helvetica" w:cs="ＭＳ 明朝"/>
        </w:rPr>
      </w:pPr>
      <w:r w:rsidRPr="001535BB">
        <w:rPr>
          <w:rFonts w:hint="eastAsia"/>
        </w:rPr>
        <w:t>・</w:t>
      </w:r>
      <w:r w:rsidRPr="001535BB">
        <w:rPr>
          <w:rFonts w:hint="eastAsia"/>
        </w:rPr>
        <w:tab/>
      </w:r>
      <w:r w:rsidR="0061057B" w:rsidRPr="001535BB">
        <w:rPr>
          <w:rFonts w:hint="eastAsia"/>
        </w:rPr>
        <w:t>「</w:t>
      </w:r>
      <w:r w:rsidR="00F730FC" w:rsidRPr="001535BB">
        <w:rPr>
          <w:rFonts w:hint="eastAsia"/>
        </w:rPr>
        <w:t>交通工学研究発表会論文集」に収録される</w:t>
      </w:r>
      <w:r w:rsidRPr="001535BB">
        <w:rPr>
          <w:rFonts w:hint="eastAsia"/>
        </w:rPr>
        <w:t>際、論文誌名、論文番号、ページ番号などが挿入される。そのため、</w:t>
      </w:r>
      <w:r w:rsidRPr="001535BB">
        <w:rPr>
          <w:rFonts w:hint="eastAsia"/>
          <w:u w:val="single"/>
        </w:rPr>
        <w:t>ファイルにセキュリティやパスワードを設定しない</w:t>
      </w:r>
      <w:r w:rsidRPr="001535BB">
        <w:rPr>
          <w:rFonts w:hint="eastAsia"/>
        </w:rPr>
        <w:t>こと。</w:t>
      </w:r>
      <w:r w:rsidRPr="001535BB">
        <w:rPr>
          <w:rFonts w:ascii="ＭＳ 明朝" w:hAnsi="Century" w:cs="ＭＳ 明朝" w:hint="eastAsia"/>
          <w:u w:val="single"/>
        </w:rPr>
        <w:t>「印刷」、「テキストとグラフィックの選択」、「文章の変更」、「注釈とフォームフィールドの追加と変更」</w:t>
      </w:r>
      <w:r w:rsidRPr="001535BB">
        <w:rPr>
          <w:rFonts w:ascii="ＭＳ 明朝" w:hAnsi="Helvetica" w:cs="ＭＳ 明朝" w:hint="eastAsia"/>
          <w:u w:val="single"/>
        </w:rPr>
        <w:t>などは許可する</w:t>
      </w:r>
      <w:r w:rsidRPr="001535BB">
        <w:rPr>
          <w:rFonts w:ascii="ＭＳ 明朝" w:hAnsi="Helvetica" w:cs="ＭＳ 明朝" w:hint="eastAsia"/>
        </w:rPr>
        <w:t>こと。</w:t>
      </w:r>
    </w:p>
    <w:p w14:paraId="30C45D73" w14:textId="66283100" w:rsidR="006C5D85" w:rsidRDefault="006C5D85">
      <w:pPr>
        <w:ind w:leftChars="133" w:left="488" w:rightChars="59" w:right="109" w:hangingChars="131" w:hanging="242"/>
      </w:pPr>
    </w:p>
    <w:p w14:paraId="2EECB620" w14:textId="77777777" w:rsidR="00B37AC6" w:rsidRPr="001535BB" w:rsidRDefault="00B37AC6">
      <w:pPr>
        <w:ind w:leftChars="133" w:left="488" w:rightChars="59" w:right="109" w:hangingChars="131" w:hanging="242"/>
      </w:pPr>
    </w:p>
    <w:p w14:paraId="7841C36A" w14:textId="77777777" w:rsidR="006C5D85" w:rsidRDefault="00084B95" w:rsidP="006C5D85">
      <w:pPr>
        <w:ind w:leftChars="133" w:left="488" w:rightChars="59" w:right="109" w:hangingChars="131" w:hanging="242"/>
      </w:pPr>
      <w:r w:rsidRPr="001535BB">
        <w:rPr>
          <w:rFonts w:hint="eastAsia"/>
        </w:rPr>
        <w:t>・</w:t>
      </w:r>
      <w:r w:rsidRPr="001535BB">
        <w:rPr>
          <w:rFonts w:hint="eastAsia"/>
        </w:rPr>
        <w:tab/>
      </w:r>
      <w:r w:rsidRPr="001535BB">
        <w:rPr>
          <w:rFonts w:hint="eastAsia"/>
        </w:rPr>
        <w:t>しおり、サムネールなどは設定しない。</w:t>
      </w:r>
    </w:p>
    <w:p w14:paraId="0DF2B405" w14:textId="77777777" w:rsidR="00084B95" w:rsidRPr="001535BB" w:rsidRDefault="00084B95" w:rsidP="004F30C0">
      <w:pPr>
        <w:ind w:leftChars="133" w:left="488" w:rightChars="59" w:right="109" w:hangingChars="131" w:hanging="242"/>
      </w:pPr>
      <w:r w:rsidRPr="001535BB">
        <w:rPr>
          <w:rFonts w:hint="eastAsia"/>
        </w:rPr>
        <w:t>・</w:t>
      </w:r>
      <w:r w:rsidRPr="001535BB">
        <w:rPr>
          <w:rFonts w:hint="eastAsia"/>
        </w:rPr>
        <w:tab/>
      </w:r>
      <w:r w:rsidRPr="001535BB">
        <w:t>PDF</w:t>
      </w:r>
      <w:r w:rsidRPr="001535BB">
        <w:rPr>
          <w:rFonts w:hint="eastAsia"/>
        </w:rPr>
        <w:t>ファイル内から外部の</w:t>
      </w:r>
      <w:r w:rsidRPr="001535BB">
        <w:t>Web</w:t>
      </w:r>
      <w:r w:rsidRPr="001535BB">
        <w:rPr>
          <w:rFonts w:hint="eastAsia"/>
        </w:rPr>
        <w:t>サイト、メールアドレスなどへのリンクは設定しない。これらのリンクは自動的に設定される場合があるが、忘れずに解除しておくこと。なお、同一論文ファイル内でリンク（本文から補注へ、など）を設定することは差し支えない。</w:t>
      </w:r>
    </w:p>
    <w:p w14:paraId="32F0D6B2" w14:textId="77777777" w:rsidR="00084B95" w:rsidRPr="001535BB" w:rsidRDefault="00084B95">
      <w:pPr>
        <w:ind w:leftChars="133" w:left="488" w:rightChars="59" w:right="109" w:hangingChars="131" w:hanging="242"/>
      </w:pPr>
      <w:r w:rsidRPr="001535BB">
        <w:rPr>
          <w:rFonts w:hint="eastAsia"/>
        </w:rPr>
        <w:t>・</w:t>
      </w:r>
      <w:r w:rsidRPr="001535BB">
        <w:rPr>
          <w:rFonts w:hint="eastAsia"/>
        </w:rPr>
        <w:tab/>
      </w:r>
      <w:r w:rsidRPr="001535BB">
        <w:rPr>
          <w:rFonts w:hint="eastAsia"/>
        </w:rPr>
        <w:t>ファイル名は</w:t>
      </w:r>
      <w:r w:rsidR="00386C88" w:rsidRPr="001535BB">
        <w:rPr>
          <w:rFonts w:hint="eastAsia"/>
        </w:rPr>
        <w:t>極力</w:t>
      </w:r>
      <w:r w:rsidRPr="001535BB">
        <w:rPr>
          <w:rFonts w:hint="eastAsia"/>
        </w:rPr>
        <w:t>半角英数字のみとすること。</w:t>
      </w:r>
    </w:p>
    <w:p w14:paraId="5C692AF3" w14:textId="77777777" w:rsidR="00084B95" w:rsidRPr="001535BB" w:rsidRDefault="00084B95">
      <w:pPr>
        <w:topLinePunct/>
        <w:ind w:firstLineChars="100" w:firstLine="185"/>
      </w:pPr>
      <w:r w:rsidRPr="001535BB">
        <w:rPr>
          <w:rFonts w:hint="eastAsia"/>
        </w:rPr>
        <w:t>ソフトウェアの操作・設定方法については、各ソフトウェアのヘルプやマニュアルなどを参照のこと。</w:t>
      </w:r>
    </w:p>
    <w:p w14:paraId="49A1A6A3" w14:textId="77777777" w:rsidR="00084B95" w:rsidRPr="001535BB" w:rsidRDefault="00084B95">
      <w:pPr>
        <w:topLinePunct/>
        <w:jc w:val="left"/>
        <w:rPr>
          <w:rFonts w:ascii="ＭＳ ゴシック" w:eastAsia="ＭＳ ゴシック" w:hAnsi="ＭＳ ゴシック"/>
        </w:rPr>
      </w:pPr>
    </w:p>
    <w:p w14:paraId="59828671" w14:textId="77777777" w:rsidR="00084B95" w:rsidRPr="001535BB" w:rsidRDefault="00851094">
      <w:pPr>
        <w:topLinePunct/>
        <w:jc w:val="left"/>
        <w:outlineLvl w:val="0"/>
        <w:rPr>
          <w:rFonts w:ascii="Arial" w:eastAsia="ＭＳ ゴシック" w:hAnsi="Arial"/>
          <w:szCs w:val="20"/>
        </w:rPr>
      </w:pPr>
      <w:r w:rsidRPr="001535BB">
        <w:rPr>
          <w:rFonts w:ascii="Arial" w:eastAsia="ＭＳ ゴシック" w:hAnsi="Arial" w:hint="eastAsia"/>
          <w:szCs w:val="20"/>
        </w:rPr>
        <w:t>４</w:t>
      </w:r>
      <w:r w:rsidR="00084B95" w:rsidRPr="001535BB">
        <w:rPr>
          <w:rFonts w:ascii="Arial" w:eastAsia="ＭＳ ゴシック" w:hAnsi="Arial" w:hint="eastAsia"/>
          <w:szCs w:val="20"/>
        </w:rPr>
        <w:t>．おわりに</w:t>
      </w:r>
    </w:p>
    <w:p w14:paraId="7F6C84F9" w14:textId="77777777" w:rsidR="00B02809" w:rsidRPr="001535BB" w:rsidRDefault="00084B95" w:rsidP="009C258B">
      <w:pPr>
        <w:topLinePunct/>
        <w:ind w:firstLineChars="100" w:firstLine="185"/>
      </w:pPr>
      <w:r w:rsidRPr="001535BB">
        <w:rPr>
          <w:rFonts w:hint="eastAsia"/>
        </w:rPr>
        <w:t>論文投稿や当会への入会手続きは、当会ホームページ（</w:t>
      </w:r>
      <w:r w:rsidRPr="001535BB">
        <w:t>http://www.jste.or.jp/</w:t>
      </w:r>
      <w:r w:rsidRPr="001535BB">
        <w:rPr>
          <w:rFonts w:hint="eastAsia"/>
        </w:rPr>
        <w:t>）の「オンラインサービス」からリンクをたどって行うことができる。</w:t>
      </w:r>
    </w:p>
    <w:p w14:paraId="01364231" w14:textId="77777777" w:rsidR="009C258B" w:rsidRPr="001535BB" w:rsidRDefault="00B50DC1" w:rsidP="009C258B">
      <w:pPr>
        <w:topLinePunct/>
        <w:ind w:firstLineChars="100" w:firstLine="185"/>
      </w:pPr>
      <w:r>
        <w:rPr>
          <w:noProof/>
        </w:rPr>
        <mc:AlternateContent>
          <mc:Choice Requires="wps">
            <w:drawing>
              <wp:anchor distT="0" distB="0" distL="114300" distR="114300" simplePos="0" relativeHeight="251681792" behindDoc="0" locked="0" layoutInCell="1" allowOverlap="1" wp14:anchorId="7AACE962" wp14:editId="56824E0F">
                <wp:simplePos x="0" y="0"/>
                <wp:positionH relativeFrom="column">
                  <wp:posOffset>1251585</wp:posOffset>
                </wp:positionH>
                <wp:positionV relativeFrom="paragraph">
                  <wp:posOffset>-8255</wp:posOffset>
                </wp:positionV>
                <wp:extent cx="1541780" cy="375920"/>
                <wp:effectExtent l="0" t="0" r="0" b="0"/>
                <wp:wrapNone/>
                <wp:docPr id="17"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41780" cy="375920"/>
                        </a:xfrm>
                        <a:prstGeom prst="rightArrow">
                          <a:avLst>
                            <a:gd name="adj1" fmla="val 50000"/>
                            <a:gd name="adj2" fmla="val 90329"/>
                          </a:avLst>
                        </a:prstGeom>
                        <a:solidFill>
                          <a:srgbClr val="FFC000">
                            <a:lumMod val="40000"/>
                            <a:lumOff val="60000"/>
                          </a:srgbClr>
                        </a:solidFill>
                        <a:ln w="9525">
                          <a:noFill/>
                          <a:miter lim="800000"/>
                          <a:headEnd/>
                          <a:tailEnd/>
                        </a:ln>
                      </wps:spPr>
                      <wps:txbx>
                        <w:txbxContent>
                          <w:p w14:paraId="374E934B" w14:textId="77777777" w:rsidR="004F30C0" w:rsidRPr="008B5E61" w:rsidRDefault="004F30C0" w:rsidP="004F30C0">
                            <w:r w:rsidRPr="008B5E61">
                              <w:rPr>
                                <w:rFonts w:hint="eastAsia"/>
                              </w:rPr>
                              <w:t>謝辞の前は</w:t>
                            </w:r>
                            <w:r w:rsidRPr="008B5E61">
                              <w:t>1</w:t>
                            </w:r>
                            <w:r w:rsidRPr="008B5E61">
                              <w:t>行空ける</w:t>
                            </w:r>
                          </w:p>
                          <w:p w14:paraId="5C7579BD" w14:textId="77777777" w:rsidR="004F30C0" w:rsidRPr="008B5E61" w:rsidRDefault="004F30C0" w:rsidP="004F30C0"/>
                          <w:p w14:paraId="21CC2B2B" w14:textId="77777777" w:rsidR="004F30C0" w:rsidRPr="008B5E61" w:rsidRDefault="004F30C0" w:rsidP="004F30C0"/>
                          <w:p w14:paraId="30A0CC7D" w14:textId="77777777" w:rsidR="004F30C0" w:rsidRPr="008B5E61" w:rsidRDefault="004F30C0" w:rsidP="004F30C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ACE962" id="AutoShape 14" o:spid="_x0000_s1075" type="#_x0000_t13" style="position:absolute;left:0;text-align:left;margin-left:98.55pt;margin-top:-.65pt;width:121.4pt;height:29.6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" adj="16843" fillcolor="#ffe699" stroked="f">
                <v:textbox inset="5.85pt,.7pt,5.85pt,.7pt">
                  <w:txbxContent>
                    <w:p w14:paraId="374E934B" w14:textId="77777777" w:rsidR="004F30C0" w:rsidRPr="008B5E61" w:rsidRDefault="004F30C0" w:rsidP="004F30C0">
                      <w:r w:rsidRPr="008B5E61">
                        <w:rPr>
                          <w:rFonts w:hint="eastAsia"/>
                        </w:rPr>
                        <w:t>謝辞の前は</w:t>
                      </w:r>
                      <w:r w:rsidRPr="008B5E61">
                        <w:t>1</w:t>
                      </w:r>
                      <w:r w:rsidRPr="008B5E61">
                        <w:t>行空ける</w:t>
                      </w:r>
                    </w:p>
                    <w:p w14:paraId="5C7579BD" w14:textId="77777777" w:rsidR="004F30C0" w:rsidRPr="008B5E61" w:rsidRDefault="004F30C0" w:rsidP="004F30C0"/>
                    <w:p w14:paraId="21CC2B2B" w14:textId="77777777" w:rsidR="004F30C0" w:rsidRPr="008B5E61" w:rsidRDefault="004F30C0" w:rsidP="004F30C0"/>
                    <w:p w14:paraId="30A0CC7D" w14:textId="77777777" w:rsidR="004F30C0" w:rsidRPr="008B5E61" w:rsidRDefault="004F30C0" w:rsidP="004F30C0"/>
                  </w:txbxContent>
                </v:textbox>
              </v:shape>
            </w:pict>
          </mc:Fallback>
        </mc:AlternateContent>
      </w:r>
    </w:p>
    <w:p w14:paraId="1995FD7D" w14:textId="77777777" w:rsidR="004F266A" w:rsidRPr="001535BB" w:rsidRDefault="004F266A" w:rsidP="005D5374">
      <w:pPr>
        <w:topLinePunct/>
        <w:jc w:val="left"/>
        <w:rPr>
          <w:rFonts w:ascii="Arial" w:eastAsia="ＭＳ ゴシック" w:hAnsi="Arial"/>
          <w:szCs w:val="20"/>
        </w:rPr>
      </w:pPr>
      <w:r w:rsidRPr="001535BB">
        <w:rPr>
          <w:rFonts w:ascii="Arial" w:eastAsia="ＭＳ ゴシック" w:hAnsi="Arial" w:hint="eastAsia"/>
          <w:szCs w:val="20"/>
        </w:rPr>
        <w:t>謝辞</w:t>
      </w:r>
    </w:p>
    <w:p w14:paraId="2A2A53EB" w14:textId="77777777" w:rsidR="004F266A" w:rsidRPr="001535BB" w:rsidRDefault="00B50DC1" w:rsidP="005D5374">
      <w:pPr>
        <w:topLinePunct/>
        <w:ind w:firstLine="185"/>
      </w:pPr>
      <w:r>
        <w:rPr>
          <w:noProof/>
        </w:rPr>
        <mc:AlternateContent>
          <mc:Choice Requires="wps">
            <w:drawing>
              <wp:anchor distT="0" distB="0" distL="114300" distR="114300" simplePos="0" relativeHeight="251682816" behindDoc="0" locked="0" layoutInCell="1" allowOverlap="1" wp14:anchorId="5FF98038" wp14:editId="01B8DE55">
                <wp:simplePos x="0" y="0"/>
                <wp:positionH relativeFrom="column">
                  <wp:posOffset>1301750</wp:posOffset>
                </wp:positionH>
                <wp:positionV relativeFrom="paragraph">
                  <wp:posOffset>172085</wp:posOffset>
                </wp:positionV>
                <wp:extent cx="1530985" cy="375920"/>
                <wp:effectExtent l="0" t="0" r="0" b="0"/>
                <wp:wrapNone/>
                <wp:docPr id="15"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30985" cy="375920"/>
                        </a:xfrm>
                        <a:prstGeom prst="rightArrow">
                          <a:avLst>
                            <a:gd name="adj1" fmla="val 50000"/>
                            <a:gd name="adj2" fmla="val 90329"/>
                          </a:avLst>
                        </a:prstGeom>
                        <a:solidFill>
                          <a:srgbClr val="FFC000">
                            <a:lumMod val="40000"/>
                            <a:lumOff val="60000"/>
                          </a:srgbClr>
                        </a:solidFill>
                        <a:ln w="9525">
                          <a:noFill/>
                          <a:miter lim="800000"/>
                          <a:headEnd/>
                          <a:tailEnd/>
                        </a:ln>
                      </wps:spPr>
                      <wps:txbx>
                        <w:txbxContent>
                          <w:p w14:paraId="3F4A4D42" w14:textId="77777777" w:rsidR="004F30C0" w:rsidRPr="008B5E61" w:rsidRDefault="004F30C0" w:rsidP="004F30C0">
                            <w:r w:rsidRPr="008B5E61">
                              <w:rPr>
                                <w:rFonts w:hint="eastAsia"/>
                              </w:rPr>
                              <w:t>補注の前は</w:t>
                            </w:r>
                            <w:r w:rsidRPr="008B5E61">
                              <w:t>1</w:t>
                            </w:r>
                            <w:r w:rsidRPr="008B5E61">
                              <w:t>行空ける</w:t>
                            </w:r>
                          </w:p>
                          <w:p w14:paraId="2082AECD" w14:textId="77777777" w:rsidR="004F30C0" w:rsidRPr="008B5E61" w:rsidRDefault="004F30C0" w:rsidP="004F30C0"/>
                          <w:p w14:paraId="5078AF6F" w14:textId="77777777" w:rsidR="004F30C0" w:rsidRPr="008B5E61" w:rsidRDefault="004F30C0" w:rsidP="004F30C0"/>
                          <w:p w14:paraId="40EF21AC" w14:textId="77777777" w:rsidR="004F30C0" w:rsidRPr="008B5E61" w:rsidRDefault="004F30C0" w:rsidP="004F30C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F98038" id="AutoShape 12" o:spid="_x0000_s1076" type="#_x0000_t13" style="position:absolute;left:0;text-align:left;margin-left:102.5pt;margin-top:13.55pt;width:120.55pt;height:29.6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" adj="16809" fillcolor="#ffe699" stroked="f">
                <v:textbox inset="5.85pt,.7pt,5.85pt,.7pt">
                  <w:txbxContent>
                    <w:p w14:paraId="3F4A4D42" w14:textId="77777777" w:rsidR="004F30C0" w:rsidRPr="008B5E61" w:rsidRDefault="004F30C0" w:rsidP="004F30C0">
                      <w:r w:rsidRPr="008B5E61">
                        <w:rPr>
                          <w:rFonts w:hint="eastAsia"/>
                        </w:rPr>
                        <w:t>補注の前は</w:t>
                      </w:r>
                      <w:r w:rsidRPr="008B5E61">
                        <w:t>1</w:t>
                      </w:r>
                      <w:r w:rsidRPr="008B5E61">
                        <w:t>行空ける</w:t>
                      </w:r>
                    </w:p>
                    <w:p w14:paraId="2082AECD" w14:textId="77777777" w:rsidR="004F30C0" w:rsidRPr="008B5E61" w:rsidRDefault="004F30C0" w:rsidP="004F30C0"/>
                    <w:p w14:paraId="5078AF6F" w14:textId="77777777" w:rsidR="004F30C0" w:rsidRPr="008B5E61" w:rsidRDefault="004F30C0" w:rsidP="004F30C0"/>
                    <w:p w14:paraId="40EF21AC" w14:textId="77777777" w:rsidR="004F30C0" w:rsidRPr="008B5E61" w:rsidRDefault="004F30C0" w:rsidP="004F30C0"/>
                  </w:txbxContent>
                </v:textbox>
              </v:shape>
            </w:pict>
          </mc:Fallback>
        </mc:AlternateContent>
      </w:r>
      <w:r w:rsidR="004F266A" w:rsidRPr="001535BB">
        <w:rPr>
          <w:rFonts w:hint="eastAsia"/>
        </w:rPr>
        <w:t>謝辞を書く場合はここに挿入する。</w:t>
      </w:r>
    </w:p>
    <w:p w14:paraId="34E2237E" w14:textId="77777777" w:rsidR="009C258B" w:rsidRPr="001535BB" w:rsidRDefault="009C258B" w:rsidP="005D5374">
      <w:pPr>
        <w:topLinePunct/>
        <w:ind w:firstLine="185"/>
      </w:pPr>
    </w:p>
    <w:p w14:paraId="6278750C" w14:textId="77777777" w:rsidR="00084B95" w:rsidRPr="001535BB" w:rsidRDefault="00084B95" w:rsidP="005D5374">
      <w:pPr>
        <w:topLinePunct/>
        <w:jc w:val="left"/>
        <w:rPr>
          <w:rFonts w:ascii="Arial" w:eastAsia="ＭＳ ゴシック" w:hAnsi="Arial"/>
          <w:szCs w:val="20"/>
        </w:rPr>
      </w:pPr>
      <w:r w:rsidRPr="001535BB">
        <w:rPr>
          <w:rFonts w:ascii="Arial" w:eastAsia="ＭＳ ゴシック" w:hAnsi="Arial" w:hint="eastAsia"/>
          <w:szCs w:val="20"/>
        </w:rPr>
        <w:t>補注</w:t>
      </w:r>
    </w:p>
    <w:p w14:paraId="422F2E81" w14:textId="77777777" w:rsidR="00084B95" w:rsidRPr="001535BB" w:rsidRDefault="00084B95" w:rsidP="005D5374">
      <w:pPr>
        <w:topLinePunct/>
        <w:ind w:left="284" w:hanging="284"/>
      </w:pPr>
      <w:r w:rsidRPr="001535BB">
        <w:t>*</w:t>
      </w:r>
      <w:r w:rsidRPr="001535BB">
        <w:rPr>
          <w:rFonts w:hint="eastAsia"/>
        </w:rPr>
        <w:t>1</w:t>
      </w:r>
      <w:r w:rsidRPr="001535BB">
        <w:rPr>
          <w:rFonts w:hint="eastAsia"/>
        </w:rPr>
        <w:tab/>
      </w:r>
      <w:r w:rsidRPr="001535BB">
        <w:rPr>
          <w:rFonts w:hint="eastAsia"/>
        </w:rPr>
        <w:t>本ファイルは</w:t>
      </w:r>
      <w:r w:rsidRPr="001535BB">
        <w:t>Windows</w:t>
      </w:r>
      <w:r w:rsidRPr="001535BB">
        <w:rPr>
          <w:rFonts w:hint="eastAsia"/>
        </w:rPr>
        <w:t>版</w:t>
      </w:r>
      <w:r w:rsidR="00D40309" w:rsidRPr="001535BB">
        <w:t>Word 20</w:t>
      </w:r>
      <w:r w:rsidR="00D40309" w:rsidRPr="001535BB">
        <w:rPr>
          <w:rFonts w:hint="eastAsia"/>
        </w:rPr>
        <w:t>1</w:t>
      </w:r>
      <w:r w:rsidR="009E64D3">
        <w:t>6</w:t>
      </w:r>
      <w:r w:rsidRPr="001535BB">
        <w:rPr>
          <w:rFonts w:hint="eastAsia"/>
        </w:rPr>
        <w:t>および</w:t>
      </w:r>
      <w:r w:rsidRPr="001535BB">
        <w:t>Mac</w:t>
      </w:r>
      <w:r w:rsidRPr="001535BB">
        <w:rPr>
          <w:rFonts w:hint="eastAsia"/>
        </w:rPr>
        <w:t>版</w:t>
      </w:r>
      <w:r w:rsidRPr="001535BB">
        <w:t>Word 201</w:t>
      </w:r>
      <w:r w:rsidR="009E64D3">
        <w:t>6</w:t>
      </w:r>
      <w:r w:rsidRPr="001535BB">
        <w:rPr>
          <w:rFonts w:hint="eastAsia"/>
        </w:rPr>
        <w:t>で正常に開けることを確認している。</w:t>
      </w:r>
    </w:p>
    <w:p w14:paraId="2717E4A1" w14:textId="77777777" w:rsidR="00084B95" w:rsidRPr="001535BB" w:rsidRDefault="00084B95" w:rsidP="005D5374">
      <w:pPr>
        <w:topLinePunct/>
        <w:ind w:left="284" w:hanging="284"/>
      </w:pPr>
      <w:r w:rsidRPr="001535BB">
        <w:t>*2</w:t>
      </w:r>
      <w:r w:rsidRPr="001535BB">
        <w:tab/>
      </w:r>
      <w:r w:rsidRPr="001535BB">
        <w:rPr>
          <w:rFonts w:hint="eastAsia"/>
        </w:rPr>
        <w:t>補注が不要であれば、この部分はまるごと削除して頂いて結構である。</w:t>
      </w:r>
    </w:p>
    <w:p w14:paraId="5AAABF31" w14:textId="77777777" w:rsidR="00084B95" w:rsidRPr="001535BB" w:rsidRDefault="00084B95" w:rsidP="005D5374">
      <w:pPr>
        <w:topLinePunct/>
        <w:ind w:left="284" w:hanging="284"/>
      </w:pPr>
      <w:r w:rsidRPr="001535BB">
        <w:t>*</w:t>
      </w:r>
      <w:r w:rsidR="000B40D6" w:rsidRPr="001535BB">
        <w:t>3</w:t>
      </w:r>
      <w:r w:rsidRPr="001535BB">
        <w:tab/>
      </w:r>
      <w:r w:rsidR="00367C83" w:rsidRPr="001535BB">
        <w:rPr>
          <w:rFonts w:hint="eastAsia"/>
        </w:rPr>
        <w:t>「第</w:t>
      </w:r>
      <w:r w:rsidR="00367C83" w:rsidRPr="001535BB">
        <w:t>33</w:t>
      </w:r>
      <w:r w:rsidR="00367C83" w:rsidRPr="001535BB">
        <w:rPr>
          <w:rFonts w:hint="eastAsia"/>
        </w:rPr>
        <w:t>回交通工学研究発表会論文集」</w:t>
      </w:r>
      <w:r w:rsidR="00714291" w:rsidRPr="001535BB">
        <w:rPr>
          <w:rFonts w:hint="eastAsia"/>
        </w:rPr>
        <w:t>（</w:t>
      </w:r>
      <w:r w:rsidR="00714291" w:rsidRPr="001535BB">
        <w:t>2013</w:t>
      </w:r>
      <w:r w:rsidR="007877A5" w:rsidRPr="001535BB">
        <w:rPr>
          <w:rFonts w:hint="eastAsia"/>
        </w:rPr>
        <w:t>年</w:t>
      </w:r>
      <w:r w:rsidR="00714291" w:rsidRPr="001535BB">
        <w:rPr>
          <w:rFonts w:hint="eastAsia"/>
        </w:rPr>
        <w:t>）</w:t>
      </w:r>
      <w:r w:rsidR="00D424C1" w:rsidRPr="001535BB">
        <w:rPr>
          <w:rFonts w:hint="eastAsia"/>
        </w:rPr>
        <w:t>までは著者の所属・氏名などを削除した審査用原稿の提出も</w:t>
      </w:r>
      <w:r w:rsidR="00367C83" w:rsidRPr="001535BB">
        <w:rPr>
          <w:rFonts w:hint="eastAsia"/>
        </w:rPr>
        <w:t>必要であったが、これは不要となった。</w:t>
      </w:r>
    </w:p>
    <w:p w14:paraId="6375984F" w14:textId="77777777" w:rsidR="00084B95" w:rsidRPr="001535BB" w:rsidRDefault="00084B95" w:rsidP="005D5374">
      <w:pPr>
        <w:topLinePunct/>
        <w:jc w:val="left"/>
        <w:rPr>
          <w:rFonts w:ascii="ＭＳ ゴシック" w:eastAsia="ＭＳ ゴシック" w:hAnsi="ＭＳ ゴシック"/>
        </w:rPr>
      </w:pPr>
    </w:p>
    <w:p w14:paraId="316102EA" w14:textId="77777777" w:rsidR="00084B95" w:rsidRPr="001535BB" w:rsidRDefault="00084B95" w:rsidP="004C68AA">
      <w:pPr>
        <w:topLinePunct/>
        <w:jc w:val="left"/>
        <w:rPr>
          <w:rFonts w:ascii="Arial" w:eastAsia="ＭＳ ゴシック" w:hAnsi="Arial"/>
          <w:szCs w:val="20"/>
        </w:rPr>
      </w:pPr>
      <w:r w:rsidRPr="001535BB">
        <w:rPr>
          <w:rFonts w:ascii="Arial" w:eastAsia="ＭＳ ゴシック" w:hAnsi="Arial" w:hint="eastAsia"/>
          <w:szCs w:val="20"/>
        </w:rPr>
        <w:t>参考文献</w:t>
      </w:r>
    </w:p>
    <w:p w14:paraId="71B99A47" w14:textId="77777777" w:rsidR="00084B95" w:rsidRPr="001535BB" w:rsidRDefault="00084B95" w:rsidP="007C12A6">
      <w:pPr>
        <w:topLinePunct/>
        <w:ind w:left="284" w:hanging="284"/>
      </w:pPr>
      <w:r w:rsidRPr="001535BB">
        <w:rPr>
          <w:rFonts w:hint="eastAsia"/>
        </w:rPr>
        <w:t>1)</w:t>
      </w:r>
      <w:r w:rsidRPr="001535BB">
        <w:rPr>
          <w:rFonts w:hint="eastAsia"/>
        </w:rPr>
        <w:tab/>
      </w:r>
      <w:r w:rsidR="00566A59" w:rsidRPr="001535BB">
        <w:rPr>
          <w:rFonts w:hint="eastAsia"/>
        </w:rPr>
        <w:t>著者名：単行本名</w:t>
      </w:r>
      <w:r w:rsidR="00187028" w:rsidRPr="001535BB">
        <w:rPr>
          <w:rFonts w:hint="eastAsia"/>
        </w:rPr>
        <w:t>，出版元，発表</w:t>
      </w:r>
      <w:r w:rsidR="00672E58" w:rsidRPr="001535BB">
        <w:rPr>
          <w:rFonts w:hint="eastAsia"/>
        </w:rPr>
        <w:t>年．</w:t>
      </w:r>
    </w:p>
    <w:p w14:paraId="78609CBC" w14:textId="77777777" w:rsidR="00672E58" w:rsidRPr="001535BB" w:rsidRDefault="00694336" w:rsidP="007C12A6">
      <w:pPr>
        <w:topLinePunct/>
        <w:ind w:left="284" w:hanging="284"/>
      </w:pPr>
      <w:r w:rsidRPr="001535BB">
        <w:t>2)</w:t>
      </w:r>
      <w:r w:rsidRPr="001535BB">
        <w:tab/>
      </w:r>
      <w:r w:rsidR="00672E58" w:rsidRPr="001535BB">
        <w:rPr>
          <w:rFonts w:hint="eastAsia"/>
        </w:rPr>
        <w:t>著者名：担当箇所</w:t>
      </w:r>
      <w:r w:rsidR="00404273" w:rsidRPr="001535BB">
        <w:rPr>
          <w:rFonts w:hint="eastAsia"/>
        </w:rPr>
        <w:t>題目</w:t>
      </w:r>
      <w:r w:rsidR="00672E58" w:rsidRPr="001535BB">
        <w:rPr>
          <w:rFonts w:hint="eastAsia"/>
        </w:rPr>
        <w:t>，</w:t>
      </w:r>
      <w:r w:rsidR="00566A59" w:rsidRPr="001535BB">
        <w:rPr>
          <w:rFonts w:hint="eastAsia"/>
        </w:rPr>
        <w:t>単行本名</w:t>
      </w:r>
      <w:r w:rsidR="000D05A2" w:rsidRPr="001535BB">
        <w:rPr>
          <w:rFonts w:hint="eastAsia"/>
        </w:rPr>
        <w:t>（編著者名），出版元</w:t>
      </w:r>
      <w:r w:rsidR="009C519E" w:rsidRPr="001535BB">
        <w:rPr>
          <w:rFonts w:hint="eastAsia"/>
        </w:rPr>
        <w:t>，開始</w:t>
      </w:r>
      <w:r w:rsidR="009C519E" w:rsidRPr="001535BB">
        <w:rPr>
          <w:rFonts w:hint="eastAsia"/>
        </w:rPr>
        <w:t>-</w:t>
      </w:r>
      <w:r w:rsidR="009E4821" w:rsidRPr="001535BB">
        <w:rPr>
          <w:rFonts w:hint="eastAsia"/>
        </w:rPr>
        <w:t>終了ページ，</w:t>
      </w:r>
      <w:r w:rsidR="00187028" w:rsidRPr="001535BB">
        <w:rPr>
          <w:rFonts w:hint="eastAsia"/>
        </w:rPr>
        <w:t>発表</w:t>
      </w:r>
      <w:r w:rsidR="009E4821" w:rsidRPr="001535BB">
        <w:rPr>
          <w:rFonts w:hint="eastAsia"/>
        </w:rPr>
        <w:t>年．</w:t>
      </w:r>
    </w:p>
    <w:p w14:paraId="2D69DDBF" w14:textId="77777777" w:rsidR="00672E58" w:rsidRPr="001535BB" w:rsidRDefault="00672E58" w:rsidP="007C12A6">
      <w:pPr>
        <w:topLinePunct/>
        <w:ind w:left="284" w:hanging="284"/>
      </w:pPr>
      <w:r w:rsidRPr="001535BB">
        <w:t>3)</w:t>
      </w:r>
      <w:r w:rsidRPr="001535BB">
        <w:tab/>
      </w:r>
      <w:r w:rsidR="00187028" w:rsidRPr="001535BB">
        <w:rPr>
          <w:rFonts w:hint="eastAsia"/>
        </w:rPr>
        <w:t>著者名：論文</w:t>
      </w:r>
      <w:r w:rsidR="00404273" w:rsidRPr="001535BB">
        <w:rPr>
          <w:rFonts w:hint="eastAsia"/>
        </w:rPr>
        <w:t>題目</w:t>
      </w:r>
      <w:r w:rsidR="00187028" w:rsidRPr="001535BB">
        <w:rPr>
          <w:rFonts w:hint="eastAsia"/>
        </w:rPr>
        <w:t>，掲載</w:t>
      </w:r>
      <w:r w:rsidR="005A3DE7" w:rsidRPr="001535BB">
        <w:rPr>
          <w:rFonts w:hint="eastAsia"/>
        </w:rPr>
        <w:t>誌</w:t>
      </w:r>
      <w:r w:rsidR="00404273" w:rsidRPr="001535BB">
        <w:rPr>
          <w:rFonts w:hint="eastAsia"/>
        </w:rPr>
        <w:t>名</w:t>
      </w:r>
      <w:r w:rsidRPr="001535BB">
        <w:rPr>
          <w:rFonts w:hint="eastAsia"/>
        </w:rPr>
        <w:t>，巻号，</w:t>
      </w:r>
      <w:r w:rsidR="009C519E" w:rsidRPr="001535BB">
        <w:rPr>
          <w:rFonts w:hint="eastAsia"/>
        </w:rPr>
        <w:t>開始</w:t>
      </w:r>
      <w:r w:rsidR="009C519E" w:rsidRPr="001535BB">
        <w:rPr>
          <w:rFonts w:hint="eastAsia"/>
        </w:rPr>
        <w:t>-</w:t>
      </w:r>
      <w:r w:rsidRPr="001535BB">
        <w:rPr>
          <w:rFonts w:hint="eastAsia"/>
        </w:rPr>
        <w:t>終了ページ，</w:t>
      </w:r>
      <w:r w:rsidR="00187028" w:rsidRPr="001535BB">
        <w:rPr>
          <w:rFonts w:hint="eastAsia"/>
        </w:rPr>
        <w:t>発表</w:t>
      </w:r>
      <w:r w:rsidRPr="001535BB">
        <w:rPr>
          <w:rFonts w:hint="eastAsia"/>
        </w:rPr>
        <w:t>年．</w:t>
      </w:r>
    </w:p>
    <w:p w14:paraId="516CAF31" w14:textId="77777777" w:rsidR="00E203DD" w:rsidRPr="001535BB" w:rsidRDefault="009E4821" w:rsidP="00E179EF">
      <w:pPr>
        <w:topLinePunct/>
        <w:ind w:left="284" w:hanging="284"/>
      </w:pPr>
      <w:r w:rsidRPr="001535BB">
        <w:t>4</w:t>
      </w:r>
      <w:r w:rsidR="00084B95" w:rsidRPr="001535BB">
        <w:rPr>
          <w:rFonts w:hint="eastAsia"/>
        </w:rPr>
        <w:t>)</w:t>
      </w:r>
      <w:r w:rsidR="00084B95" w:rsidRPr="001535BB">
        <w:rPr>
          <w:rFonts w:hint="eastAsia"/>
        </w:rPr>
        <w:tab/>
      </w:r>
      <w:r w:rsidR="005A3DE7" w:rsidRPr="001535BB">
        <w:rPr>
          <w:rFonts w:hint="eastAsia"/>
        </w:rPr>
        <w:t>著者名：記事</w:t>
      </w:r>
      <w:r w:rsidR="00404273" w:rsidRPr="001535BB">
        <w:rPr>
          <w:rFonts w:hint="eastAsia"/>
        </w:rPr>
        <w:t>題目</w:t>
      </w:r>
      <w:r w:rsidR="005A3DE7" w:rsidRPr="001535BB">
        <w:rPr>
          <w:rFonts w:hint="eastAsia"/>
        </w:rPr>
        <w:t>，</w:t>
      </w:r>
      <w:r w:rsidR="005A3DE7" w:rsidRPr="001535BB">
        <w:t>Web</w:t>
      </w:r>
      <w:r w:rsidR="005A3DE7" w:rsidRPr="001535BB">
        <w:rPr>
          <w:rFonts w:hint="eastAsia"/>
        </w:rPr>
        <w:t>サイト名，</w:t>
      </w:r>
      <w:r w:rsidR="005A3DE7" w:rsidRPr="001535BB">
        <w:t>URL</w:t>
      </w:r>
      <w:r w:rsidR="00187028" w:rsidRPr="001535BB">
        <w:rPr>
          <w:rFonts w:hint="eastAsia"/>
        </w:rPr>
        <w:t>，発表</w:t>
      </w:r>
      <w:r w:rsidR="005A3DE7" w:rsidRPr="001535BB">
        <w:rPr>
          <w:rFonts w:hint="eastAsia"/>
        </w:rPr>
        <w:t>年．（閲覧年月日）</w:t>
      </w:r>
    </w:p>
    <w:p w14:paraId="5189DD97" w14:textId="77777777" w:rsidR="00323387" w:rsidRPr="001535BB" w:rsidRDefault="00B50DC1" w:rsidP="00E179EF">
      <w:pPr>
        <w:topLinePunct/>
        <w:ind w:left="284" w:hanging="284"/>
      </w:pPr>
      <w:r>
        <w:rPr>
          <w:noProof/>
        </w:rPr>
        <mc:AlternateContent>
          <mc:Choice Requires="wps">
            <w:drawing>
              <wp:anchor distT="0" distB="0" distL="114300" distR="114300" simplePos="0" relativeHeight="251685888" behindDoc="0" locked="0" layoutInCell="1" allowOverlap="1" wp14:anchorId="2C360B44" wp14:editId="305B05E0">
                <wp:simplePos x="0" y="0"/>
                <wp:positionH relativeFrom="column">
                  <wp:posOffset>1419225</wp:posOffset>
                </wp:positionH>
                <wp:positionV relativeFrom="paragraph">
                  <wp:posOffset>148590</wp:posOffset>
                </wp:positionV>
                <wp:extent cx="1512570" cy="419100"/>
                <wp:effectExtent l="0" t="342900" r="0" b="0"/>
                <wp:wrapNone/>
                <wp:docPr id="12"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2570" cy="419100"/>
                        </a:xfrm>
                        <a:prstGeom prst="wedgeRectCallout">
                          <a:avLst>
                            <a:gd name="adj1" fmla="val -4716"/>
                            <a:gd name="adj2" fmla="val -129183"/>
                          </a:avLst>
                        </a:prstGeom>
                        <a:solidFill>
                          <a:srgbClr val="FFC000">
                            <a:lumMod val="40000"/>
                            <a:lumOff val="60000"/>
                          </a:srgbClr>
                        </a:solidFill>
                        <a:ln w="9525">
                          <a:noFill/>
                          <a:miter lim="800000"/>
                          <a:headEnd/>
                          <a:tailEnd/>
                        </a:ln>
                      </wps:spPr>
                      <wps:txbx>
                        <w:txbxContent>
                          <w:p w14:paraId="57FFA1D8" w14:textId="77777777" w:rsidR="004F30C0" w:rsidRPr="00E42161" w:rsidRDefault="004F30C0" w:rsidP="004F30C0">
                            <w:r>
                              <w:t>URL</w:t>
                            </w:r>
                            <w:r w:rsidRPr="00E42161">
                              <w:rPr>
                                <w:rFonts w:hint="eastAsia"/>
                              </w:rPr>
                              <w:t>のハイパーリンクは</w:t>
                            </w:r>
                            <w:r>
                              <w:br/>
                            </w:r>
                            <w:r w:rsidRPr="00E42161">
                              <w:rPr>
                                <w:rFonts w:hint="eastAsia"/>
                              </w:rPr>
                              <w:t>解除しておく</w:t>
                            </w:r>
                          </w:p>
                          <w:p w14:paraId="04F0B982" w14:textId="77777777" w:rsidR="004F30C0" w:rsidRPr="00E42161" w:rsidRDefault="004F30C0" w:rsidP="004F30C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60B44" id="_x0000_s1077" type="#_x0000_t61" style="position:absolute;left:0;text-align:left;margin-left:111.75pt;margin-top:11.7pt;width:119.1pt;height:3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" adj="9781,-17104" fillcolor="#ffe699" stroked="f">
                <v:textbox inset="5.85pt,.7pt,5.85pt,.7pt">
                  <w:txbxContent>
                    <w:p w14:paraId="57FFA1D8" w14:textId="77777777" w:rsidR="004F30C0" w:rsidRPr="00E42161" w:rsidRDefault="004F30C0" w:rsidP="004F30C0">
                      <w:r>
                        <w:t>URL</w:t>
                      </w:r>
                      <w:r w:rsidRPr="00E42161">
                        <w:rPr>
                          <w:rFonts w:hint="eastAsia"/>
                        </w:rPr>
                        <w:t>のハイパーリンクは</w:t>
                      </w:r>
                      <w:r>
                        <w:br/>
                      </w:r>
                      <w:r w:rsidRPr="00E42161">
                        <w:rPr>
                          <w:rFonts w:hint="eastAsia"/>
                        </w:rPr>
                        <w:t>解除しておく</w:t>
                      </w:r>
                    </w:p>
                    <w:p w14:paraId="04F0B982" w14:textId="77777777" w:rsidR="004F30C0" w:rsidRPr="00E42161" w:rsidRDefault="004F30C0" w:rsidP="004F30C0"/>
                  </w:txbxContent>
                </v:textbox>
              </v:shape>
            </w:pict>
          </mc:Fallback>
        </mc:AlternateContent>
      </w:r>
    </w:p>
    <w:p w14:paraId="3106CE30" w14:textId="77777777" w:rsidR="009C258B" w:rsidRPr="001535BB" w:rsidRDefault="009C258B">
      <w:pPr>
        <w:topLinePunct/>
        <w:autoSpaceDE w:val="0"/>
        <w:autoSpaceDN w:val="0"/>
        <w:snapToGrid w:val="0"/>
        <w:spacing w:line="260" w:lineRule="exact"/>
        <w:ind w:left="284" w:hanging="284"/>
        <w:jc w:val="right"/>
        <w:sectPr w:rsidR="009C258B" w:rsidRPr="001535BB">
          <w:type w:val="continuous"/>
          <w:pgSz w:w="11906" w:h="16838" w:code="9"/>
          <w:pgMar w:top="1077" w:right="1134" w:bottom="1077" w:left="1134" w:header="567" w:footer="567" w:gutter="0"/>
          <w:cols w:num="2" w:space="376"/>
          <w:noEndnote/>
          <w:docGrid w:type="linesAndChars" w:linePitch="305" w:charSpace="-3122"/>
        </w:sectPr>
      </w:pPr>
    </w:p>
    <w:p w14:paraId="6D20C33A" w14:textId="77777777" w:rsidR="008F49BB" w:rsidRPr="001535BB" w:rsidRDefault="00B50DC1" w:rsidP="008F49BB">
      <w:pPr>
        <w:topLinePunct/>
        <w:snapToGrid w:val="0"/>
        <w:jc w:val="center"/>
        <w:rPr>
          <w:rFonts w:ascii="Arial" w:eastAsia="ＭＳ ゴシック" w:hAnsi="Arial"/>
          <w:snapToGrid w:val="0"/>
          <w:sz w:val="24"/>
        </w:rPr>
      </w:pPr>
      <w:r>
        <w:rPr>
          <w:rFonts w:hint="eastAsia"/>
          <w:noProof/>
        </w:rPr>
        <mc:AlternateContent>
          <mc:Choice Requires="wps">
            <w:drawing>
              <wp:anchor distT="0" distB="0" distL="114300" distR="114300" simplePos="0" relativeHeight="251684864" behindDoc="0" locked="0" layoutInCell="1" allowOverlap="1" wp14:anchorId="2EFD2882" wp14:editId="4107DDAA">
                <wp:simplePos x="0" y="0"/>
                <wp:positionH relativeFrom="column">
                  <wp:posOffset>2087245</wp:posOffset>
                </wp:positionH>
                <wp:positionV relativeFrom="paragraph">
                  <wp:posOffset>321945</wp:posOffset>
                </wp:positionV>
                <wp:extent cx="1948180" cy="233680"/>
                <wp:effectExtent l="0" t="419100" r="0" b="0"/>
                <wp:wrapNone/>
                <wp:docPr id="1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8180" cy="233680"/>
                        </a:xfrm>
                        <a:prstGeom prst="wedgeRectCallout">
                          <a:avLst>
                            <a:gd name="adj1" fmla="val 46088"/>
                            <a:gd name="adj2" fmla="val -229352"/>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0664C7" w14:textId="77777777" w:rsidR="004F30C0" w:rsidRPr="009F5BA7" w:rsidRDefault="004F30C0" w:rsidP="004F30C0">
                            <w:pPr>
                              <w:jc w:val="center"/>
                              <w:rPr>
                                <w:rFonts w:ascii="ＭＳ 明朝" w:hAnsi="ＭＳ 明朝"/>
                              </w:rPr>
                            </w:pPr>
                            <w:r w:rsidRPr="009F5BA7">
                              <w:rPr>
                                <w:rFonts w:ascii="ＭＳ 明朝" w:hAnsi="ＭＳ 明朝" w:hint="eastAsia"/>
                              </w:rPr>
                              <w:t>段組の末行はなるべく揃える</w:t>
                            </w:r>
                          </w:p>
                          <w:p w14:paraId="5955097F" w14:textId="77777777" w:rsidR="004F30C0" w:rsidRPr="009F5BA7" w:rsidRDefault="004F30C0" w:rsidP="004F30C0">
                            <w:pPr>
                              <w:rPr>
                                <w:rFonts w:ascii="ＭＳ 明朝" w:hAnsi="ＭＳ 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FD2882" id="AutoShape 8" o:spid="_x0000_s1078" type="#_x0000_t61" style="position:absolute;left:0;text-align:left;margin-left:164.35pt;margin-top:25.35pt;width:153.4pt;height:18.4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" adj="20755,-38740" fillcolor="#ffe699" stroked="f">
                <v:path arrowok="t"/>
                <v:textbox inset="5.85pt,.7pt,5.85pt,.7pt">
                  <w:txbxContent>
                    <w:p w14:paraId="5D0664C7" w14:textId="77777777" w:rsidR="004F30C0" w:rsidRPr="009F5BA7" w:rsidRDefault="004F30C0" w:rsidP="004F30C0">
                      <w:pPr>
                        <w:jc w:val="center"/>
                        <w:rPr>
                          <w:rFonts w:ascii="ＭＳ 明朝" w:hAnsi="ＭＳ 明朝"/>
                        </w:rPr>
                      </w:pPr>
                      <w:r w:rsidRPr="009F5BA7">
                        <w:rPr>
                          <w:rFonts w:ascii="ＭＳ 明朝" w:hAnsi="ＭＳ 明朝" w:hint="eastAsia"/>
                        </w:rPr>
                        <w:t>段組の末行はなるべく揃える</w:t>
                      </w:r>
                    </w:p>
                    <w:p w14:paraId="5955097F" w14:textId="77777777" w:rsidR="004F30C0" w:rsidRPr="009F5BA7" w:rsidRDefault="004F30C0" w:rsidP="004F30C0">
                      <w:pPr>
                        <w:rPr>
                          <w:rFonts w:ascii="ＭＳ 明朝" w:hAnsi="ＭＳ 明朝"/>
                        </w:rPr>
                      </w:pP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65CFA5D0" wp14:editId="6A18FB58">
                <wp:simplePos x="0" y="0"/>
                <wp:positionH relativeFrom="column">
                  <wp:posOffset>2107565</wp:posOffset>
                </wp:positionH>
                <wp:positionV relativeFrom="paragraph">
                  <wp:posOffset>338455</wp:posOffset>
                </wp:positionV>
                <wp:extent cx="1948180" cy="233680"/>
                <wp:effectExtent l="0" t="508000" r="0" b="0"/>
                <wp:wrapNone/>
                <wp:docPr id="10"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8180" cy="233680"/>
                        </a:xfrm>
                        <a:prstGeom prst="wedgeRectCallout">
                          <a:avLst>
                            <a:gd name="adj1" fmla="val -41917"/>
                            <a:gd name="adj2" fmla="val -269569"/>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6A75E7" w14:textId="77777777" w:rsidR="004F30C0" w:rsidRPr="009F5BA7" w:rsidRDefault="004F30C0" w:rsidP="004F30C0">
                            <w:pPr>
                              <w:jc w:val="center"/>
                              <w:rPr>
                                <w:rFonts w:ascii="ＭＳ 明朝" w:hAnsi="ＭＳ 明朝"/>
                              </w:rPr>
                            </w:pPr>
                            <w:r w:rsidRPr="009F5BA7">
                              <w:rPr>
                                <w:rFonts w:ascii="ＭＳ 明朝" w:hAnsi="ＭＳ 明朝" w:hint="eastAsia"/>
                              </w:rPr>
                              <w:t>段組の末行はなるべく揃える</w:t>
                            </w:r>
                          </w:p>
                          <w:p w14:paraId="4D39F59C" w14:textId="77777777" w:rsidR="004F30C0" w:rsidRPr="009F5BA7" w:rsidRDefault="004F30C0" w:rsidP="004F30C0">
                            <w:pPr>
                              <w:rPr>
                                <w:rFonts w:ascii="ＭＳ 明朝" w:hAnsi="ＭＳ 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FA5D0" id="_x0000_s1079" type="#_x0000_t61" style="position:absolute;left:0;text-align:left;margin-left:165.95pt;margin-top:26.65pt;width:153.4pt;height:18.4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" adj="1746,-47427" fillcolor="#ffe699" stroked="f">
                <v:path arrowok="t"/>
                <v:textbox inset="5.85pt,.7pt,5.85pt,.7pt">
                  <w:txbxContent>
                    <w:p w14:paraId="566A75E7" w14:textId="77777777" w:rsidR="004F30C0" w:rsidRPr="009F5BA7" w:rsidRDefault="004F30C0" w:rsidP="004F30C0">
                      <w:pPr>
                        <w:jc w:val="center"/>
                        <w:rPr>
                          <w:rFonts w:ascii="ＭＳ 明朝" w:hAnsi="ＭＳ 明朝"/>
                        </w:rPr>
                      </w:pPr>
                      <w:r w:rsidRPr="009F5BA7">
                        <w:rPr>
                          <w:rFonts w:ascii="ＭＳ 明朝" w:hAnsi="ＭＳ 明朝" w:hint="eastAsia"/>
                        </w:rPr>
                        <w:t>段組の末行はなるべく揃える</w:t>
                      </w:r>
                    </w:p>
                    <w:p w14:paraId="4D39F59C" w14:textId="77777777" w:rsidR="004F30C0" w:rsidRPr="009F5BA7" w:rsidRDefault="004F30C0" w:rsidP="004F30C0">
                      <w:pPr>
                        <w:rPr>
                          <w:rFonts w:ascii="ＭＳ 明朝" w:hAnsi="ＭＳ 明朝"/>
                        </w:rPr>
                      </w:pPr>
                    </w:p>
                  </w:txbxContent>
                </v:textbox>
              </v:shape>
            </w:pict>
          </mc:Fallback>
        </mc:AlternateContent>
      </w:r>
      <w:r w:rsidR="008F49BB">
        <w:br w:type="page"/>
      </w:r>
      <w:r w:rsidRPr="001535BB">
        <w:rPr>
          <w:rFonts w:ascii="Arial" w:eastAsia="ＭＳ ゴシック" w:hAnsi="Arial" w:hint="eastAsia"/>
          <w:noProof/>
          <w:sz w:val="24"/>
        </w:rPr>
        <w:lastRenderedPageBreak/>
        <mc:AlternateContent>
          <mc:Choice Requires="wps">
            <w:drawing>
              <wp:anchor distT="0" distB="0" distL="114300" distR="114300" simplePos="0" relativeHeight="251634688" behindDoc="0" locked="0" layoutInCell="1" allowOverlap="1" wp14:anchorId="5B6F568E" wp14:editId="59585B87">
                <wp:simplePos x="0" y="0"/>
                <wp:positionH relativeFrom="column">
                  <wp:posOffset>0</wp:posOffset>
                </wp:positionH>
                <wp:positionV relativeFrom="page">
                  <wp:posOffset>9067800</wp:posOffset>
                </wp:positionV>
                <wp:extent cx="6108700" cy="937895"/>
                <wp:effectExtent l="0" t="0" r="0" b="0"/>
                <wp:wrapThrough wrapText="bothSides">
                  <wp:wrapPolygon edited="0">
                    <wp:start x="0" y="0"/>
                    <wp:lineTo x="21600" y="0"/>
                    <wp:lineTo x="21600" y="21600"/>
                    <wp:lineTo x="0" y="21600"/>
                    <wp:lineTo x="0" y="0"/>
                  </wp:wrapPolygon>
                </wp:wrapThrough>
                <wp:docPr id="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937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597" w:type="dxa"/>
                              <w:tblBorders>
                                <w:top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597"/>
                            </w:tblGrid>
                            <w:tr w:rsidR="008F49BB" w:rsidRPr="008A764B" w14:paraId="35E3148D" w14:textId="77777777" w:rsidTr="00581D46">
                              <w:trPr>
                                <w:trHeight w:val="1696"/>
                              </w:trPr>
                              <w:tc>
                                <w:tcPr>
                                  <w:tcW w:w="9597" w:type="dxa"/>
                                  <w:shd w:val="clear" w:color="auto" w:fill="auto"/>
                                </w:tcPr>
                                <w:p w14:paraId="1030B7CA" w14:textId="77777777" w:rsidR="008F49BB" w:rsidRPr="001A787E" w:rsidRDefault="008F49BB" w:rsidP="00E95A34">
                                  <w:pPr>
                                    <w:topLinePunct/>
                                    <w:snapToGrid w:val="0"/>
                                    <w:spacing w:line="280" w:lineRule="exact"/>
                                    <w:ind w:left="424" w:hangingChars="229" w:hanging="424"/>
                                    <w:jc w:val="left"/>
                                    <w:rPr>
                                      <w:szCs w:val="20"/>
                                    </w:rPr>
                                  </w:pPr>
                                  <w:r w:rsidRPr="001A787E">
                                    <w:rPr>
                                      <w:szCs w:val="20"/>
                                    </w:rPr>
                                    <w:t>1</w:t>
                                  </w:r>
                                  <w:r w:rsidRPr="001A787E">
                                    <w:rPr>
                                      <w:rFonts w:ascii="ＭＳ ゴシック" w:eastAsia="ＭＳ ゴシック" w:hAnsi="ＭＳ ゴシック" w:hint="eastAsia"/>
                                      <w:szCs w:val="20"/>
                                    </w:rPr>
                                    <w:tab/>
                                  </w:r>
                                  <w:r w:rsidRPr="001A787E">
                                    <w:rPr>
                                      <w:rFonts w:hint="eastAsia"/>
                                      <w:szCs w:val="20"/>
                                    </w:rPr>
                                    <w:t>学生会員，修士（工学），東都大学大学院工学研究科</w:t>
                                  </w:r>
                                </w:p>
                                <w:p w14:paraId="38077EE0" w14:textId="77777777" w:rsidR="008F49BB" w:rsidRPr="001A787E" w:rsidRDefault="008F49BB" w:rsidP="00E95A34">
                                  <w:pPr>
                                    <w:topLinePunct/>
                                    <w:snapToGrid w:val="0"/>
                                    <w:spacing w:line="280" w:lineRule="exact"/>
                                    <w:ind w:left="424" w:hangingChars="229" w:hanging="424"/>
                                    <w:jc w:val="left"/>
                                    <w:rPr>
                                      <w:szCs w:val="20"/>
                                    </w:rPr>
                                  </w:pPr>
                                  <w:r w:rsidRPr="001A787E">
                                    <w:rPr>
                                      <w:szCs w:val="20"/>
                                    </w:rPr>
                                    <w:t>2</w:t>
                                  </w:r>
                                  <w:r w:rsidRPr="001A787E">
                                    <w:rPr>
                                      <w:rFonts w:ascii="ＭＳ ゴシック" w:eastAsia="ＭＳ ゴシック" w:hAnsi="ＭＳ ゴシック" w:hint="eastAsia"/>
                                      <w:szCs w:val="20"/>
                                    </w:rPr>
                                    <w:tab/>
                                  </w:r>
                                  <w:r w:rsidRPr="001A787E">
                                    <w:rPr>
                                      <w:rFonts w:hint="eastAsia"/>
                                      <w:szCs w:val="20"/>
                                    </w:rPr>
                                    <w:t>正会員，工学博士・</w:t>
                                  </w:r>
                                  <w:r w:rsidRPr="001A787E">
                                    <w:rPr>
                                      <w:szCs w:val="20"/>
                                    </w:rPr>
                                    <w:t>TOP</w:t>
                                  </w:r>
                                  <w:r w:rsidRPr="001A787E">
                                    <w:rPr>
                                      <w:rFonts w:hint="eastAsia"/>
                                      <w:szCs w:val="20"/>
                                    </w:rPr>
                                    <w:t>，西京大学工学部</w:t>
                                  </w:r>
                                </w:p>
                                <w:p w14:paraId="129B1D96" w14:textId="77777777" w:rsidR="008F49BB" w:rsidRPr="001A787E" w:rsidRDefault="008F49BB" w:rsidP="00E95A34">
                                  <w:pPr>
                                    <w:topLinePunct/>
                                    <w:snapToGrid w:val="0"/>
                                    <w:spacing w:line="280" w:lineRule="exact"/>
                                    <w:ind w:left="424" w:hangingChars="229" w:hanging="424"/>
                                    <w:jc w:val="left"/>
                                    <w:rPr>
                                      <w:szCs w:val="20"/>
                                    </w:rPr>
                                  </w:pPr>
                                  <w:r w:rsidRPr="001A787E">
                                    <w:rPr>
                                      <w:rFonts w:ascii="ＭＳ ゴシック" w:eastAsia="ＭＳ ゴシック" w:hAnsi="ＭＳ ゴシック" w:hint="eastAsia"/>
                                      <w:szCs w:val="20"/>
                                    </w:rPr>
                                    <w:tab/>
                                  </w:r>
                                  <w:r w:rsidRPr="001A787E">
                                    <w:rPr>
                                      <w:rFonts w:hint="eastAsia"/>
                                      <w:szCs w:val="20"/>
                                    </w:rPr>
                                    <w:t>〒</w:t>
                                  </w:r>
                                  <w:r w:rsidRPr="001A787E">
                                    <w:rPr>
                                      <w:szCs w:val="20"/>
                                    </w:rPr>
                                    <w:t>000-0000</w:t>
                                  </w:r>
                                  <w:r w:rsidRPr="001A787E">
                                    <w:rPr>
                                      <w:rFonts w:hint="eastAsia"/>
                                      <w:szCs w:val="20"/>
                                    </w:rPr>
                                    <w:t xml:space="preserve"> </w:t>
                                  </w:r>
                                  <w:r w:rsidRPr="001A787E">
                                    <w:rPr>
                                      <w:rFonts w:hint="eastAsia"/>
                                      <w:szCs w:val="20"/>
                                    </w:rPr>
                                    <w:t>東京都千代田区神田錦町</w:t>
                                  </w:r>
                                  <w:r w:rsidRPr="001A787E">
                                    <w:rPr>
                                      <w:szCs w:val="20"/>
                                    </w:rPr>
                                    <w:t>300-230</w:t>
                                  </w:r>
                                  <w:r w:rsidRPr="001A787E">
                                    <w:rPr>
                                      <w:rFonts w:hint="eastAsia"/>
                                      <w:szCs w:val="20"/>
                                    </w:rPr>
                                    <w:t xml:space="preserve">　　</w:t>
                                  </w:r>
                                  <w:r w:rsidRPr="001A787E">
                                    <w:rPr>
                                      <w:szCs w:val="20"/>
                                    </w:rPr>
                                    <w:t>e-mail: example</w:t>
                                  </w:r>
                                  <w:r w:rsidRPr="001A787E">
                                    <w:rPr>
                                      <w:rFonts w:hint="eastAsia"/>
                                      <w:szCs w:val="20"/>
                                    </w:rPr>
                                    <w:t>@</w:t>
                                  </w:r>
                                  <w:r w:rsidRPr="001A787E">
                                    <w:rPr>
                                      <w:szCs w:val="20"/>
                                    </w:rPr>
                                    <w:t>example.ac.jp</w:t>
                                  </w:r>
                                  <w:r w:rsidRPr="001A787E">
                                    <w:rPr>
                                      <w:rFonts w:hint="eastAsia"/>
                                      <w:szCs w:val="20"/>
                                    </w:rPr>
                                    <w:t xml:space="preserve">　　</w:t>
                                  </w:r>
                                  <w:r w:rsidRPr="001A787E">
                                    <w:rPr>
                                      <w:szCs w:val="20"/>
                                    </w:rPr>
                                    <w:t xml:space="preserve">Phone: </w:t>
                                  </w:r>
                                  <w:r w:rsidRPr="001A787E">
                                    <w:rPr>
                                      <w:rFonts w:hint="eastAsia"/>
                                      <w:szCs w:val="20"/>
                                    </w:rPr>
                                    <w:t>0987-65-4321</w:t>
                                  </w:r>
                                </w:p>
                                <w:p w14:paraId="63CABE89" w14:textId="77777777" w:rsidR="008F49BB" w:rsidRPr="001A787E" w:rsidRDefault="008F49BB" w:rsidP="00E95A34">
                                  <w:pPr>
                                    <w:topLinePunct/>
                                    <w:snapToGrid w:val="0"/>
                                    <w:spacing w:line="280" w:lineRule="exact"/>
                                    <w:ind w:left="424" w:hangingChars="229" w:hanging="424"/>
                                    <w:jc w:val="left"/>
                                    <w:rPr>
                                      <w:szCs w:val="20"/>
                                    </w:rPr>
                                  </w:pPr>
                                  <w:r w:rsidRPr="001A787E">
                                    <w:rPr>
                                      <w:szCs w:val="20"/>
                                    </w:rPr>
                                    <w:t>3</w:t>
                                  </w:r>
                                  <w:r w:rsidRPr="001A787E">
                                    <w:rPr>
                                      <w:rFonts w:ascii="ＭＳ ゴシック" w:eastAsia="ＭＳ ゴシック" w:hAnsi="ＭＳ ゴシック" w:hint="eastAsia"/>
                                      <w:szCs w:val="20"/>
                                    </w:rPr>
                                    <w:tab/>
                                  </w:r>
                                  <w:r w:rsidRPr="001A787E">
                                    <w:rPr>
                                      <w:szCs w:val="20"/>
                                    </w:rPr>
                                    <w:t>JSTE Inc.</w:t>
                                  </w:r>
                                </w:p>
                                <w:p w14:paraId="73FC6CB3" w14:textId="77777777" w:rsidR="008F49BB" w:rsidRPr="00E95A34" w:rsidRDefault="008F49BB" w:rsidP="00E95A34">
                                  <w:pPr>
                                    <w:topLinePunct/>
                                    <w:snapToGrid w:val="0"/>
                                    <w:spacing w:line="280" w:lineRule="exact"/>
                                    <w:ind w:left="424" w:hangingChars="229" w:hanging="424"/>
                                    <w:jc w:val="left"/>
                                    <w:rPr>
                                      <w:color w:val="FF0000"/>
                                      <w:szCs w:val="20"/>
                                    </w:rPr>
                                  </w:pPr>
                                  <w:r w:rsidRPr="001A787E">
                                    <w:rPr>
                                      <w:szCs w:val="20"/>
                                    </w:rPr>
                                    <w:t>4</w:t>
                                  </w:r>
                                  <w:r w:rsidRPr="001A787E">
                                    <w:rPr>
                                      <w:rFonts w:ascii="ＭＳ ゴシック" w:eastAsia="ＭＳ ゴシック" w:hAnsi="ＭＳ ゴシック" w:hint="eastAsia"/>
                                      <w:szCs w:val="20"/>
                                    </w:rPr>
                                    <w:tab/>
                                  </w:r>
                                  <w:r w:rsidRPr="001A787E">
                                    <w:rPr>
                                      <w:rFonts w:hint="eastAsia"/>
                                      <w:szCs w:val="20"/>
                                    </w:rPr>
                                    <w:t>正会員，</w:t>
                                  </w:r>
                                  <w:r w:rsidRPr="001A787E">
                                    <w:rPr>
                                      <w:szCs w:val="20"/>
                                    </w:rPr>
                                    <w:t>TOE</w:t>
                                  </w:r>
                                  <w:r w:rsidRPr="001A787E">
                                    <w:rPr>
                                      <w:rFonts w:hint="eastAsia"/>
                                      <w:szCs w:val="20"/>
                                    </w:rPr>
                                    <w:t>，㈱竹橋道路設計</w:t>
                                  </w:r>
                                </w:p>
                              </w:tc>
                            </w:tr>
                          </w:tbl>
                          <w:p w14:paraId="63983312" w14:textId="77777777" w:rsidR="008F49BB" w:rsidRDefault="008F49BB" w:rsidP="008F49BB"/>
                        </w:txbxContent>
                      </wps:txbx>
                      <wps:bodyPr rot="0" vert="horz" wrap="square" lIns="72000" tIns="18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6F568E" id="Text Box 22" o:spid="_x0000_s1080" type="#_x0000_t202" style="position:absolute;left:0;text-align:left;margin-left:0;margin-top:714pt;width:481pt;height:73.8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" filled="f" stroked="f">
                <v:path arrowok="t"/>
                <v:textbox inset="2mm,.5mm,2mm,0">
                  <w:txbxContent>
                    <w:tbl>
                      <w:tblPr>
                        <w:tblW w:w="9597" w:type="dxa"/>
                        <w:tblBorders>
                          <w:top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597"/>
                      </w:tblGrid>
                      <w:tr w:rsidR="008F49BB" w:rsidRPr="008A764B" w14:paraId="35E3148D" w14:textId="77777777" w:rsidTr="00581D46">
                        <w:trPr>
                          <w:trHeight w:val="1696"/>
                        </w:trPr>
                        <w:tc>
                          <w:tcPr>
                            <w:tcW w:w="9597" w:type="dxa"/>
                            <w:shd w:val="clear" w:color="auto" w:fill="auto"/>
                          </w:tcPr>
                          <w:p w14:paraId="1030B7CA" w14:textId="77777777" w:rsidR="008F49BB" w:rsidRPr="001A787E" w:rsidRDefault="008F49BB" w:rsidP="00E95A34">
                            <w:pPr>
                              <w:topLinePunct/>
                              <w:snapToGrid w:val="0"/>
                              <w:spacing w:line="280" w:lineRule="exact"/>
                              <w:ind w:left="424" w:hangingChars="229" w:hanging="424"/>
                              <w:jc w:val="left"/>
                              <w:rPr>
                                <w:szCs w:val="20"/>
                              </w:rPr>
                            </w:pPr>
                            <w:r w:rsidRPr="001A787E">
                              <w:rPr>
                                <w:szCs w:val="20"/>
                              </w:rPr>
                              <w:t>1</w:t>
                            </w:r>
                            <w:r w:rsidRPr="001A787E">
                              <w:rPr>
                                <w:rFonts w:ascii="ＭＳ ゴシック" w:eastAsia="ＭＳ ゴシック" w:hAnsi="ＭＳ ゴシック" w:hint="eastAsia"/>
                                <w:szCs w:val="20"/>
                              </w:rPr>
                              <w:tab/>
                            </w:r>
                            <w:r w:rsidRPr="001A787E">
                              <w:rPr>
                                <w:rFonts w:hint="eastAsia"/>
                                <w:szCs w:val="20"/>
                              </w:rPr>
                              <w:t>学生会員，修士（工学），東都大学大学院工学研究科</w:t>
                            </w:r>
                          </w:p>
                          <w:p w14:paraId="38077EE0" w14:textId="77777777" w:rsidR="008F49BB" w:rsidRPr="001A787E" w:rsidRDefault="008F49BB" w:rsidP="00E95A34">
                            <w:pPr>
                              <w:topLinePunct/>
                              <w:snapToGrid w:val="0"/>
                              <w:spacing w:line="280" w:lineRule="exact"/>
                              <w:ind w:left="424" w:hangingChars="229" w:hanging="424"/>
                              <w:jc w:val="left"/>
                              <w:rPr>
                                <w:szCs w:val="20"/>
                              </w:rPr>
                            </w:pPr>
                            <w:r w:rsidRPr="001A787E">
                              <w:rPr>
                                <w:szCs w:val="20"/>
                              </w:rPr>
                              <w:t>2</w:t>
                            </w:r>
                            <w:r w:rsidRPr="001A787E">
                              <w:rPr>
                                <w:rFonts w:ascii="ＭＳ ゴシック" w:eastAsia="ＭＳ ゴシック" w:hAnsi="ＭＳ ゴシック" w:hint="eastAsia"/>
                                <w:szCs w:val="20"/>
                              </w:rPr>
                              <w:tab/>
                            </w:r>
                            <w:r w:rsidRPr="001A787E">
                              <w:rPr>
                                <w:rFonts w:hint="eastAsia"/>
                                <w:szCs w:val="20"/>
                              </w:rPr>
                              <w:t>正会員，工学博士・</w:t>
                            </w:r>
                            <w:r w:rsidRPr="001A787E">
                              <w:rPr>
                                <w:szCs w:val="20"/>
                              </w:rPr>
                              <w:t>TOP</w:t>
                            </w:r>
                            <w:r w:rsidRPr="001A787E">
                              <w:rPr>
                                <w:rFonts w:hint="eastAsia"/>
                                <w:szCs w:val="20"/>
                              </w:rPr>
                              <w:t>，西京大学工学部</w:t>
                            </w:r>
                          </w:p>
                          <w:p w14:paraId="129B1D96" w14:textId="77777777" w:rsidR="008F49BB" w:rsidRPr="001A787E" w:rsidRDefault="008F49BB" w:rsidP="00E95A34">
                            <w:pPr>
                              <w:topLinePunct/>
                              <w:snapToGrid w:val="0"/>
                              <w:spacing w:line="280" w:lineRule="exact"/>
                              <w:ind w:left="424" w:hangingChars="229" w:hanging="424"/>
                              <w:jc w:val="left"/>
                              <w:rPr>
                                <w:szCs w:val="20"/>
                              </w:rPr>
                            </w:pPr>
                            <w:r w:rsidRPr="001A787E">
                              <w:rPr>
                                <w:rFonts w:ascii="ＭＳ ゴシック" w:eastAsia="ＭＳ ゴシック" w:hAnsi="ＭＳ ゴシック" w:hint="eastAsia"/>
                                <w:szCs w:val="20"/>
                              </w:rPr>
                              <w:tab/>
                            </w:r>
                            <w:r w:rsidRPr="001A787E">
                              <w:rPr>
                                <w:rFonts w:hint="eastAsia"/>
                                <w:szCs w:val="20"/>
                              </w:rPr>
                              <w:t>〒</w:t>
                            </w:r>
                            <w:r w:rsidRPr="001A787E">
                              <w:rPr>
                                <w:szCs w:val="20"/>
                              </w:rPr>
                              <w:t>000-0000</w:t>
                            </w:r>
                            <w:r w:rsidRPr="001A787E">
                              <w:rPr>
                                <w:rFonts w:hint="eastAsia"/>
                                <w:szCs w:val="20"/>
                              </w:rPr>
                              <w:t xml:space="preserve"> </w:t>
                            </w:r>
                            <w:r w:rsidRPr="001A787E">
                              <w:rPr>
                                <w:rFonts w:hint="eastAsia"/>
                                <w:szCs w:val="20"/>
                              </w:rPr>
                              <w:t>東京都千代田区神田錦町</w:t>
                            </w:r>
                            <w:r w:rsidRPr="001A787E">
                              <w:rPr>
                                <w:szCs w:val="20"/>
                              </w:rPr>
                              <w:t>300-230</w:t>
                            </w:r>
                            <w:r w:rsidRPr="001A787E">
                              <w:rPr>
                                <w:rFonts w:hint="eastAsia"/>
                                <w:szCs w:val="20"/>
                              </w:rPr>
                              <w:t xml:space="preserve">　　</w:t>
                            </w:r>
                            <w:r w:rsidRPr="001A787E">
                              <w:rPr>
                                <w:szCs w:val="20"/>
                              </w:rPr>
                              <w:t>e-mail: example</w:t>
                            </w:r>
                            <w:r w:rsidRPr="001A787E">
                              <w:rPr>
                                <w:rFonts w:hint="eastAsia"/>
                                <w:szCs w:val="20"/>
                              </w:rPr>
                              <w:t>@</w:t>
                            </w:r>
                            <w:r w:rsidRPr="001A787E">
                              <w:rPr>
                                <w:szCs w:val="20"/>
                              </w:rPr>
                              <w:t>example.ac.jp</w:t>
                            </w:r>
                            <w:r w:rsidRPr="001A787E">
                              <w:rPr>
                                <w:rFonts w:hint="eastAsia"/>
                                <w:szCs w:val="20"/>
                              </w:rPr>
                              <w:t xml:space="preserve">　　</w:t>
                            </w:r>
                            <w:r w:rsidRPr="001A787E">
                              <w:rPr>
                                <w:szCs w:val="20"/>
                              </w:rPr>
                              <w:t xml:space="preserve">Phone: </w:t>
                            </w:r>
                            <w:r w:rsidRPr="001A787E">
                              <w:rPr>
                                <w:rFonts w:hint="eastAsia"/>
                                <w:szCs w:val="20"/>
                              </w:rPr>
                              <w:t>0987-65-4321</w:t>
                            </w:r>
                          </w:p>
                          <w:p w14:paraId="63CABE89" w14:textId="77777777" w:rsidR="008F49BB" w:rsidRPr="001A787E" w:rsidRDefault="008F49BB" w:rsidP="00E95A34">
                            <w:pPr>
                              <w:topLinePunct/>
                              <w:snapToGrid w:val="0"/>
                              <w:spacing w:line="280" w:lineRule="exact"/>
                              <w:ind w:left="424" w:hangingChars="229" w:hanging="424"/>
                              <w:jc w:val="left"/>
                              <w:rPr>
                                <w:szCs w:val="20"/>
                              </w:rPr>
                            </w:pPr>
                            <w:r w:rsidRPr="001A787E">
                              <w:rPr>
                                <w:szCs w:val="20"/>
                              </w:rPr>
                              <w:t>3</w:t>
                            </w:r>
                            <w:r w:rsidRPr="001A787E">
                              <w:rPr>
                                <w:rFonts w:ascii="ＭＳ ゴシック" w:eastAsia="ＭＳ ゴシック" w:hAnsi="ＭＳ ゴシック" w:hint="eastAsia"/>
                                <w:szCs w:val="20"/>
                              </w:rPr>
                              <w:tab/>
                            </w:r>
                            <w:r w:rsidRPr="001A787E">
                              <w:rPr>
                                <w:szCs w:val="20"/>
                              </w:rPr>
                              <w:t>JSTE Inc.</w:t>
                            </w:r>
                          </w:p>
                          <w:p w14:paraId="73FC6CB3" w14:textId="77777777" w:rsidR="008F49BB" w:rsidRPr="00E95A34" w:rsidRDefault="008F49BB" w:rsidP="00E95A34">
                            <w:pPr>
                              <w:topLinePunct/>
                              <w:snapToGrid w:val="0"/>
                              <w:spacing w:line="280" w:lineRule="exact"/>
                              <w:ind w:left="424" w:hangingChars="229" w:hanging="424"/>
                              <w:jc w:val="left"/>
                              <w:rPr>
                                <w:color w:val="FF0000"/>
                                <w:szCs w:val="20"/>
                              </w:rPr>
                            </w:pPr>
                            <w:r w:rsidRPr="001A787E">
                              <w:rPr>
                                <w:szCs w:val="20"/>
                              </w:rPr>
                              <w:t>4</w:t>
                            </w:r>
                            <w:r w:rsidRPr="001A787E">
                              <w:rPr>
                                <w:rFonts w:ascii="ＭＳ ゴシック" w:eastAsia="ＭＳ ゴシック" w:hAnsi="ＭＳ ゴシック" w:hint="eastAsia"/>
                                <w:szCs w:val="20"/>
                              </w:rPr>
                              <w:tab/>
                            </w:r>
                            <w:r w:rsidRPr="001A787E">
                              <w:rPr>
                                <w:rFonts w:hint="eastAsia"/>
                                <w:szCs w:val="20"/>
                              </w:rPr>
                              <w:t>正会員，</w:t>
                            </w:r>
                            <w:r w:rsidRPr="001A787E">
                              <w:rPr>
                                <w:szCs w:val="20"/>
                              </w:rPr>
                              <w:t>TOE</w:t>
                            </w:r>
                            <w:r w:rsidRPr="001A787E">
                              <w:rPr>
                                <w:rFonts w:hint="eastAsia"/>
                                <w:szCs w:val="20"/>
                              </w:rPr>
                              <w:t>，㈱竹橋道路設計</w:t>
                            </w:r>
                          </w:p>
                        </w:tc>
                      </w:tr>
                    </w:tbl>
                    <w:p w14:paraId="63983312" w14:textId="77777777" w:rsidR="008F49BB" w:rsidRDefault="008F49BB" w:rsidP="008F49BB"/>
                  </w:txbxContent>
                </v:textbox>
                <w10:wrap type="through" anchory="page"/>
              </v:shape>
            </w:pict>
          </mc:Fallback>
        </mc:AlternateContent>
      </w:r>
      <w:r w:rsidR="008F49BB" w:rsidRPr="001535BB">
        <w:rPr>
          <w:rFonts w:ascii="Arial" w:eastAsia="ＭＳ ゴシック" w:hAnsi="Arial" w:hint="eastAsia"/>
          <w:snapToGrid w:val="0"/>
          <w:sz w:val="24"/>
        </w:rPr>
        <w:t>交通工学研究会　論文書式見本①</w:t>
      </w:r>
    </w:p>
    <w:p w14:paraId="1CEE8654" w14:textId="77777777" w:rsidR="008F49BB" w:rsidRPr="001535BB" w:rsidRDefault="008F49BB" w:rsidP="008F49BB">
      <w:pPr>
        <w:topLinePunct/>
        <w:jc w:val="center"/>
        <w:rPr>
          <w:rFonts w:ascii="Arial" w:eastAsia="ＭＳ ゴシック" w:hAnsi="Arial" w:cs="Arial"/>
          <w:sz w:val="24"/>
        </w:rPr>
      </w:pPr>
      <w:r w:rsidRPr="001535BB">
        <w:rPr>
          <w:rFonts w:ascii="Arial" w:eastAsia="ＭＳ ゴシック" w:hAnsi="Arial" w:cs="Arial"/>
          <w:sz w:val="24"/>
        </w:rPr>
        <w:t>Sample Manuscript (1) of Papers for Japan Society of Traffic Engineers</w:t>
      </w:r>
    </w:p>
    <w:p w14:paraId="05A3FA8B" w14:textId="77777777" w:rsidR="008F49BB" w:rsidRPr="001535BB" w:rsidRDefault="008F49BB" w:rsidP="008F49BB"/>
    <w:p w14:paraId="7ECF588B" w14:textId="77777777" w:rsidR="008F49BB" w:rsidRPr="001535BB" w:rsidRDefault="008F49BB" w:rsidP="008F49BB">
      <w:pPr>
        <w:jc w:val="center"/>
      </w:pPr>
      <w:r w:rsidRPr="001535BB">
        <w:rPr>
          <w:rFonts w:hint="eastAsia"/>
        </w:rPr>
        <w:t>交通</w:t>
      </w:r>
      <w:r w:rsidRPr="001535BB">
        <w:t xml:space="preserve"> </w:t>
      </w:r>
      <w:r w:rsidRPr="001535BB">
        <w:rPr>
          <w:rFonts w:hint="eastAsia"/>
        </w:rPr>
        <w:t>太郎</w:t>
      </w:r>
      <w:r w:rsidRPr="001535BB">
        <w:rPr>
          <w:vertAlign w:val="superscript"/>
        </w:rPr>
        <w:t>1</w:t>
      </w:r>
      <w:r w:rsidRPr="001535BB">
        <w:rPr>
          <w:rFonts w:hint="eastAsia"/>
        </w:rPr>
        <w:t>，工学</w:t>
      </w:r>
      <w:r w:rsidRPr="001535BB">
        <w:t xml:space="preserve"> </w:t>
      </w:r>
      <w:r w:rsidRPr="001535BB">
        <w:rPr>
          <w:rFonts w:hint="eastAsia"/>
        </w:rPr>
        <w:t>花子</w:t>
      </w:r>
      <w:r w:rsidRPr="001535BB">
        <w:rPr>
          <w:vertAlign w:val="superscript"/>
        </w:rPr>
        <w:t>2</w:t>
      </w:r>
      <w:r w:rsidRPr="001535BB">
        <w:rPr>
          <w:rFonts w:hint="eastAsia"/>
        </w:rPr>
        <w:t>，</w:t>
      </w:r>
      <w:r w:rsidRPr="001535BB">
        <w:t xml:space="preserve">John DOE </w:t>
      </w:r>
      <w:r w:rsidRPr="001535BB">
        <w:rPr>
          <w:vertAlign w:val="superscript"/>
        </w:rPr>
        <w:t>3</w:t>
      </w:r>
      <w:r w:rsidRPr="001535BB">
        <w:rPr>
          <w:rFonts w:hint="eastAsia"/>
        </w:rPr>
        <w:t>，竹橋</w:t>
      </w:r>
      <w:r w:rsidRPr="001535BB">
        <w:t xml:space="preserve"> </w:t>
      </w:r>
      <w:r w:rsidRPr="001535BB">
        <w:rPr>
          <w:rFonts w:hint="eastAsia"/>
        </w:rPr>
        <w:t>次郎</w:t>
      </w:r>
      <w:r w:rsidRPr="001535BB">
        <w:rPr>
          <w:vertAlign w:val="superscript"/>
        </w:rPr>
        <w:t>4</w:t>
      </w:r>
    </w:p>
    <w:p w14:paraId="7384D995" w14:textId="77777777" w:rsidR="008F49BB" w:rsidRPr="001535BB" w:rsidRDefault="008F49BB" w:rsidP="008F49BB">
      <w:pPr>
        <w:jc w:val="center"/>
        <w:rPr>
          <w:szCs w:val="20"/>
        </w:rPr>
      </w:pPr>
      <w:r w:rsidRPr="001535BB">
        <w:rPr>
          <w:szCs w:val="20"/>
        </w:rPr>
        <w:t>Taro KOTSU</w:t>
      </w:r>
      <w:r w:rsidRPr="001535BB">
        <w:rPr>
          <w:szCs w:val="20"/>
          <w:vertAlign w:val="superscript"/>
        </w:rPr>
        <w:t xml:space="preserve"> 1</w:t>
      </w:r>
      <w:r w:rsidRPr="001535BB">
        <w:rPr>
          <w:szCs w:val="20"/>
        </w:rPr>
        <w:t>, Hanako KOGAKU</w:t>
      </w:r>
      <w:r w:rsidRPr="001535BB">
        <w:rPr>
          <w:szCs w:val="20"/>
          <w:vertAlign w:val="superscript"/>
        </w:rPr>
        <w:t xml:space="preserve"> 2</w:t>
      </w:r>
      <w:r w:rsidRPr="001535BB">
        <w:rPr>
          <w:szCs w:val="20"/>
        </w:rPr>
        <w:t>, John DOE</w:t>
      </w:r>
      <w:r w:rsidRPr="001535BB">
        <w:rPr>
          <w:szCs w:val="20"/>
          <w:vertAlign w:val="superscript"/>
        </w:rPr>
        <w:t xml:space="preserve"> 3</w:t>
      </w:r>
      <w:r w:rsidRPr="001535BB">
        <w:rPr>
          <w:szCs w:val="20"/>
        </w:rPr>
        <w:t xml:space="preserve"> and Jiro TAKEBASHI</w:t>
      </w:r>
      <w:r w:rsidRPr="001535BB">
        <w:rPr>
          <w:szCs w:val="20"/>
          <w:vertAlign w:val="superscript"/>
        </w:rPr>
        <w:t xml:space="preserve"> 4</w:t>
      </w:r>
    </w:p>
    <w:p w14:paraId="4A9C2A88" w14:textId="77777777" w:rsidR="008F49BB" w:rsidRPr="001535BB" w:rsidRDefault="008F49BB" w:rsidP="008F49BB">
      <w:pPr>
        <w:topLinePunct/>
        <w:ind w:left="567" w:right="567"/>
      </w:pPr>
    </w:p>
    <w:p w14:paraId="6418718E" w14:textId="77777777" w:rsidR="008F49BB" w:rsidRPr="001535BB" w:rsidRDefault="008F49BB" w:rsidP="008F49BB">
      <w:pPr>
        <w:topLinePunct/>
        <w:ind w:left="567" w:right="567" w:firstLineChars="100" w:firstLine="185"/>
      </w:pPr>
      <w:r w:rsidRPr="001535BB">
        <w:t>ここに</w:t>
      </w:r>
      <w:r w:rsidRPr="001535BB">
        <w:rPr>
          <w:rFonts w:hint="eastAsia"/>
        </w:rPr>
        <w:t>論文内容の概要を</w:t>
      </w:r>
      <w:r w:rsidRPr="001535BB">
        <w:t>300</w:t>
      </w:r>
      <w:r w:rsidRPr="001535BB">
        <w:rPr>
          <w:rFonts w:hint="eastAsia"/>
        </w:rPr>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p>
    <w:p w14:paraId="18C93FBC" w14:textId="77777777" w:rsidR="008F49BB" w:rsidRPr="001535BB" w:rsidRDefault="008F49BB" w:rsidP="008F49BB">
      <w:pPr>
        <w:topLinePunct/>
        <w:ind w:left="567" w:right="567" w:firstLineChars="100" w:firstLine="185"/>
      </w:pP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p>
    <w:p w14:paraId="7B9EDF64" w14:textId="77777777" w:rsidR="008F49BB" w:rsidRPr="001535BB" w:rsidRDefault="008F49BB" w:rsidP="008F49BB">
      <w:pPr>
        <w:topLinePunct/>
        <w:ind w:left="567" w:right="567"/>
      </w:pPr>
    </w:p>
    <w:p w14:paraId="18ED0634" w14:textId="77777777" w:rsidR="008F49BB" w:rsidRPr="001535BB" w:rsidRDefault="008F49BB" w:rsidP="008F49BB">
      <w:pPr>
        <w:topLinePunct/>
        <w:ind w:leftChars="307" w:left="1483" w:right="567" w:hangingChars="491" w:hanging="914"/>
      </w:pPr>
      <w:r w:rsidRPr="001535BB">
        <w:rPr>
          <w:b/>
          <w:i/>
        </w:rPr>
        <w:t>Keywords:</w:t>
      </w:r>
      <w:r w:rsidRPr="001535BB">
        <w:tab/>
      </w:r>
      <w:r w:rsidRPr="001535BB">
        <w:rPr>
          <w:rFonts w:hint="eastAsia"/>
        </w:rPr>
        <w:t>交通安全，交通管理，道路計画</w:t>
      </w:r>
    </w:p>
    <w:p w14:paraId="5813AA91" w14:textId="77777777" w:rsidR="008F49BB" w:rsidRPr="001535BB" w:rsidRDefault="008F49BB" w:rsidP="008F49BB"/>
    <w:p w14:paraId="058366EE" w14:textId="77777777" w:rsidR="008F49BB" w:rsidRPr="001535BB" w:rsidRDefault="008F49BB" w:rsidP="008F49BB">
      <w:pPr>
        <w:sectPr w:rsidR="008F49BB" w:rsidRPr="001535BB">
          <w:type w:val="continuous"/>
          <w:pgSz w:w="11906" w:h="16838" w:code="9"/>
          <w:pgMar w:top="1077" w:right="1134" w:bottom="1077" w:left="1134" w:header="851" w:footer="992" w:gutter="0"/>
          <w:cols w:space="425"/>
          <w:docGrid w:type="linesAndChars" w:linePitch="305" w:charSpace="-3002"/>
        </w:sectPr>
      </w:pPr>
    </w:p>
    <w:p w14:paraId="1D105B4E" w14:textId="77777777" w:rsidR="008F49BB" w:rsidRPr="001535BB" w:rsidRDefault="008F49BB" w:rsidP="008F49BB">
      <w:pPr>
        <w:topLinePunct/>
        <w:outlineLvl w:val="0"/>
        <w:rPr>
          <w:rFonts w:ascii="Arial" w:eastAsia="ＭＳ ゴシック" w:hAnsi="Arial"/>
          <w:szCs w:val="20"/>
        </w:rPr>
      </w:pPr>
      <w:r w:rsidRPr="001535BB">
        <w:rPr>
          <w:rFonts w:ascii="Arial" w:eastAsia="ＭＳ ゴシック" w:hAnsi="Arial" w:hint="eastAsia"/>
          <w:szCs w:val="20"/>
        </w:rPr>
        <w:t>１．はじめに</w:t>
      </w:r>
    </w:p>
    <w:p w14:paraId="178B8493" w14:textId="77777777" w:rsidR="008F49BB" w:rsidRPr="001535BB" w:rsidRDefault="008F49BB" w:rsidP="008F49BB">
      <w:pPr>
        <w:topLinePunct/>
        <w:ind w:firstLine="190"/>
      </w:pPr>
      <w:r w:rsidRPr="001535BB">
        <w:rPr>
          <w:rFonts w:hint="eastAsia"/>
        </w:rPr>
        <w:t>本書式見本①は</w:t>
      </w:r>
      <w:r w:rsidRPr="001535BB">
        <w:rPr>
          <w:rFonts w:hint="eastAsia"/>
          <w:u w:val="single"/>
        </w:rPr>
        <w:t>「交通工学研究発表会論文集」への投稿論文（研究論文・実務論文とも）</w:t>
      </w:r>
      <w:r w:rsidRPr="001535BB">
        <w:rPr>
          <w:rFonts w:hint="eastAsia"/>
        </w:rPr>
        <w:t>の作成にあたって留意すべき点をまとめたものである。</w:t>
      </w:r>
    </w:p>
    <w:p w14:paraId="5E69A895" w14:textId="77777777" w:rsidR="008F49BB" w:rsidRPr="001535BB" w:rsidRDefault="008F49BB" w:rsidP="008F49BB">
      <w:pPr>
        <w:topLinePunct/>
        <w:ind w:firstLineChars="100" w:firstLine="185"/>
        <w:rPr>
          <w:szCs w:val="21"/>
        </w:rPr>
      </w:pPr>
      <w:r w:rsidRPr="001535BB">
        <w:rPr>
          <w:rFonts w:hint="eastAsia"/>
        </w:rPr>
        <w:t>この書式見本</w:t>
      </w:r>
      <w:r w:rsidRPr="001535BB">
        <w:rPr>
          <w:rFonts w:hint="eastAsia"/>
          <w:szCs w:val="21"/>
        </w:rPr>
        <w:t>は</w:t>
      </w:r>
      <w:r w:rsidRPr="001535BB">
        <w:rPr>
          <w:rFonts w:hint="eastAsia"/>
          <w:szCs w:val="21"/>
        </w:rPr>
        <w:t>M</w:t>
      </w:r>
      <w:r w:rsidRPr="001535BB">
        <w:rPr>
          <w:szCs w:val="21"/>
        </w:rPr>
        <w:t xml:space="preserve">icrosoft </w:t>
      </w:r>
      <w:r w:rsidRPr="001535BB">
        <w:rPr>
          <w:rFonts w:hint="eastAsia"/>
          <w:szCs w:val="21"/>
        </w:rPr>
        <w:t>Word</w:t>
      </w:r>
      <w:r w:rsidRPr="001535BB">
        <w:rPr>
          <w:rFonts w:hint="eastAsia"/>
          <w:szCs w:val="21"/>
        </w:rPr>
        <w:t>の</w:t>
      </w:r>
      <w:r w:rsidRPr="001535BB">
        <w:rPr>
          <w:szCs w:val="21"/>
        </w:rPr>
        <w:t>doc</w:t>
      </w:r>
      <w:r w:rsidR="001E108D">
        <w:rPr>
          <w:szCs w:val="21"/>
        </w:rPr>
        <w:t>x</w:t>
      </w:r>
      <w:r w:rsidRPr="001535BB">
        <w:rPr>
          <w:rFonts w:hint="eastAsia"/>
          <w:szCs w:val="21"/>
        </w:rPr>
        <w:t>形式</w:t>
      </w:r>
      <w:r w:rsidRPr="001535BB">
        <w:rPr>
          <w:szCs w:val="21"/>
          <w:vertAlign w:val="superscript"/>
        </w:rPr>
        <w:t>*1</w:t>
      </w:r>
      <w:r w:rsidRPr="001535BB">
        <w:rPr>
          <w:rFonts w:hint="eastAsia"/>
          <w:szCs w:val="21"/>
        </w:rPr>
        <w:t>と</w:t>
      </w:r>
      <w:r w:rsidRPr="001535BB">
        <w:rPr>
          <w:szCs w:val="21"/>
        </w:rPr>
        <w:t>PDF</w:t>
      </w:r>
      <w:r w:rsidRPr="001535BB">
        <w:rPr>
          <w:rFonts w:hint="eastAsia"/>
          <w:szCs w:val="21"/>
        </w:rPr>
        <w:t>形式のファイルとして提供されている。</w:t>
      </w:r>
      <w:r w:rsidRPr="001535BB">
        <w:t>Word</w:t>
      </w:r>
      <w:r w:rsidRPr="001535BB">
        <w:rPr>
          <w:rFonts w:hint="eastAsia"/>
        </w:rPr>
        <w:t>ファイルのほう自体を修正して原稿を執筆して頂いても結構である。その</w:t>
      </w:r>
      <w:r w:rsidRPr="001535BB">
        <w:rPr>
          <w:rFonts w:hint="eastAsia"/>
          <w:szCs w:val="21"/>
        </w:rPr>
        <w:t>他の環境で作成される場合は、以下に示す書式に則って作成していただきたい。</w:t>
      </w:r>
    </w:p>
    <w:p w14:paraId="16754A47" w14:textId="77777777" w:rsidR="004F30C0" w:rsidRPr="001535BB" w:rsidRDefault="004F30C0" w:rsidP="004F30C0">
      <w:pPr>
        <w:topLinePunct/>
        <w:ind w:firstLineChars="100" w:firstLine="185"/>
      </w:pPr>
      <w:r>
        <w:rPr>
          <w:rFonts w:hint="eastAsia"/>
        </w:rPr>
        <w:t>なお、</w:t>
      </w:r>
      <w:r w:rsidRPr="001535BB">
        <w:rPr>
          <w:rFonts w:hint="eastAsia"/>
        </w:rPr>
        <w:t>論文は日本語または英語に限る。日本語の場合は以下の書式に従うこと（英語の書式規定は別途提供されている）。下記の書式規定を逸脱しなければ、これ以外の部分の書式は各著者の判断に任される。規定に従わない原稿および判読困難な原稿は審査の対象とならないので、十分留意のこと。</w:t>
      </w:r>
    </w:p>
    <w:p w14:paraId="2CAF39B8" w14:textId="77777777" w:rsidR="008F49BB" w:rsidRPr="004F30C0" w:rsidRDefault="008F49BB" w:rsidP="008F49BB">
      <w:pPr>
        <w:outlineLvl w:val="0"/>
        <w:rPr>
          <w:rFonts w:ascii="ＭＳ ゴシック" w:eastAsia="ＭＳ ゴシック" w:hAnsi="ＭＳ ゴシック"/>
        </w:rPr>
      </w:pPr>
    </w:p>
    <w:p w14:paraId="59461CF6" w14:textId="77777777" w:rsidR="008F49BB" w:rsidRPr="001535BB" w:rsidRDefault="008F49BB" w:rsidP="008F49BB">
      <w:pPr>
        <w:outlineLvl w:val="0"/>
        <w:rPr>
          <w:rFonts w:ascii="Arial" w:eastAsia="ＭＳ ゴシック" w:hAnsi="Arial"/>
          <w:szCs w:val="20"/>
        </w:rPr>
      </w:pPr>
      <w:r w:rsidRPr="001535BB">
        <w:rPr>
          <w:rFonts w:ascii="Arial" w:eastAsia="ＭＳ ゴシック" w:hAnsi="Arial" w:hint="eastAsia"/>
          <w:szCs w:val="20"/>
        </w:rPr>
        <w:t>２．書式規定</w:t>
      </w:r>
    </w:p>
    <w:p w14:paraId="71D1F064" w14:textId="77777777" w:rsidR="008F49BB" w:rsidRPr="001535BB" w:rsidRDefault="008F49BB" w:rsidP="008F49BB">
      <w:pPr>
        <w:topLinePunct/>
        <w:rPr>
          <w:rFonts w:ascii="ＭＳ ゴシック" w:eastAsia="ＭＳ ゴシック" w:hAnsi="ＭＳ ゴシック"/>
        </w:rPr>
      </w:pPr>
    </w:p>
    <w:p w14:paraId="1E00232B"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1</w:t>
      </w:r>
      <w:r w:rsidRPr="001535BB">
        <w:rPr>
          <w:rFonts w:ascii="Arial" w:eastAsia="ＭＳ ゴシック" w:hAnsi="Arial" w:hint="eastAsia"/>
          <w:szCs w:val="20"/>
        </w:rPr>
        <w:t xml:space="preserve">　形態に関する規定</w:t>
      </w:r>
    </w:p>
    <w:p w14:paraId="0651DF66"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用紙サイズ</w:t>
      </w:r>
    </w:p>
    <w:p w14:paraId="0DF3F711" w14:textId="77777777" w:rsidR="008F49BB" w:rsidRPr="001535BB" w:rsidRDefault="008F49BB" w:rsidP="008F49BB">
      <w:pPr>
        <w:topLinePunct/>
        <w:ind w:firstLineChars="100" w:firstLine="185"/>
      </w:pPr>
      <w:r w:rsidRPr="001535BB">
        <w:rPr>
          <w:rFonts w:hint="eastAsia"/>
        </w:rPr>
        <w:t>用紙は、</w:t>
      </w:r>
      <w:r w:rsidRPr="001535BB">
        <w:t>A4</w:t>
      </w:r>
      <w:r w:rsidRPr="001535BB">
        <w:rPr>
          <w:rFonts w:hint="eastAsia"/>
        </w:rPr>
        <w:t>判とする。</w:t>
      </w:r>
    </w:p>
    <w:p w14:paraId="635A04B1"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ページ数</w:t>
      </w:r>
    </w:p>
    <w:p w14:paraId="0F72D903" w14:textId="77777777" w:rsidR="008F49BB" w:rsidRPr="001535BB" w:rsidRDefault="008F49BB" w:rsidP="008F49BB">
      <w:pPr>
        <w:topLinePunct/>
        <w:ind w:firstLineChars="100" w:firstLine="185"/>
      </w:pPr>
      <w:r w:rsidRPr="001535BB">
        <w:t>4</w:t>
      </w:r>
      <w:r w:rsidRPr="001535BB">
        <w:rPr>
          <w:rFonts w:hint="eastAsia"/>
        </w:rPr>
        <w:t>ページを原則とし、最大</w:t>
      </w:r>
      <w:r w:rsidRPr="001535BB">
        <w:t>8</w:t>
      </w:r>
      <w:r w:rsidRPr="001535BB">
        <w:rPr>
          <w:rFonts w:hint="eastAsia"/>
        </w:rPr>
        <w:t>ページまでとする。</w:t>
      </w:r>
    </w:p>
    <w:p w14:paraId="43FC1258"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余白・字数</w:t>
      </w:r>
    </w:p>
    <w:p w14:paraId="38589409" w14:textId="77777777" w:rsidR="008F49BB" w:rsidRPr="001535BB" w:rsidRDefault="008F49BB" w:rsidP="008F49BB">
      <w:pPr>
        <w:topLinePunct/>
        <w:ind w:firstLineChars="100" w:firstLine="185"/>
      </w:pPr>
      <w:r w:rsidRPr="001535BB">
        <w:rPr>
          <w:rFonts w:hint="eastAsia"/>
        </w:rPr>
        <w:t>各ページ上下各</w:t>
      </w:r>
      <w:r w:rsidRPr="001535BB">
        <w:t>19</w:t>
      </w:r>
      <w:r w:rsidRPr="001535BB">
        <w:rPr>
          <w:rFonts w:hint="eastAsia"/>
        </w:rPr>
        <w:t>mm</w:t>
      </w:r>
      <w:r w:rsidRPr="001535BB">
        <w:rPr>
          <w:rFonts w:hint="eastAsia"/>
        </w:rPr>
        <w:t>、左右各</w:t>
      </w:r>
      <w:r w:rsidRPr="001535BB">
        <w:t>20</w:t>
      </w:r>
      <w:r w:rsidRPr="001535BB">
        <w:rPr>
          <w:rFonts w:hint="eastAsia"/>
        </w:rPr>
        <w:t>mm</w:t>
      </w:r>
      <w:r w:rsidRPr="001535BB">
        <w:rPr>
          <w:rFonts w:hint="eastAsia"/>
        </w:rPr>
        <w:t>の余白をとる。本体部分の字数は</w:t>
      </w:r>
      <w:r w:rsidRPr="001535BB">
        <w:t>25</w:t>
      </w:r>
      <w:r w:rsidRPr="001535BB">
        <w:rPr>
          <w:rFonts w:hint="eastAsia"/>
        </w:rPr>
        <w:t>文字×</w:t>
      </w:r>
      <w:r w:rsidRPr="001535BB">
        <w:t>2</w:t>
      </w:r>
      <w:r w:rsidRPr="001535BB">
        <w:rPr>
          <w:rFonts w:hint="eastAsia"/>
        </w:rPr>
        <w:t>段×</w:t>
      </w:r>
      <w:r w:rsidRPr="001535BB">
        <w:rPr>
          <w:rFonts w:hint="eastAsia"/>
        </w:rPr>
        <w:t>4</w:t>
      </w:r>
      <w:r w:rsidRPr="001535BB">
        <w:t>8</w:t>
      </w:r>
      <w:r w:rsidRPr="001535BB">
        <w:rPr>
          <w:rFonts w:hint="eastAsia"/>
        </w:rPr>
        <w:t>行とし、段の間隔</w:t>
      </w:r>
      <w:r w:rsidRPr="001535BB">
        <w:rPr>
          <w:rFonts w:hint="eastAsia"/>
        </w:rPr>
        <w:t>は</w:t>
      </w:r>
      <w:r w:rsidRPr="001535BB">
        <w:t>2</w:t>
      </w:r>
      <w:r w:rsidRPr="001535BB">
        <w:rPr>
          <w:rFonts w:hint="eastAsia"/>
        </w:rPr>
        <w:t>文字とする。</w:t>
      </w:r>
    </w:p>
    <w:p w14:paraId="3933DD7C" w14:textId="77777777" w:rsidR="008F49BB" w:rsidRPr="001535BB" w:rsidRDefault="008F49BB" w:rsidP="008F49BB">
      <w:pPr>
        <w:topLinePunct/>
        <w:rPr>
          <w:rFonts w:ascii="ＭＳ ゴシック" w:eastAsia="ＭＳ ゴシック" w:hAnsi="ＭＳ ゴシック"/>
        </w:rPr>
      </w:pPr>
    </w:p>
    <w:p w14:paraId="15C4AB13"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2</w:t>
      </w:r>
      <w:r w:rsidRPr="001535BB">
        <w:rPr>
          <w:rFonts w:ascii="Arial" w:eastAsia="ＭＳ ゴシック" w:hAnsi="Arial" w:hint="eastAsia"/>
          <w:szCs w:val="20"/>
        </w:rPr>
        <w:t xml:space="preserve">　フォントに関する規定</w:t>
      </w:r>
    </w:p>
    <w:p w14:paraId="34E3C741" w14:textId="77777777" w:rsidR="008F49BB" w:rsidRPr="001535BB" w:rsidRDefault="008F49BB" w:rsidP="008F49BB">
      <w:pPr>
        <w:topLinePunct/>
        <w:ind w:firstLineChars="100" w:firstLine="185"/>
      </w:pPr>
      <w:r w:rsidRPr="001535BB">
        <w:rPr>
          <w:rFonts w:hint="eastAsia"/>
        </w:rPr>
        <w:t>以下、特に断りのない限り、和文は明朝体・</w:t>
      </w:r>
      <w:r w:rsidRPr="001535BB">
        <w:t>10</w:t>
      </w:r>
      <w:r w:rsidRPr="001535BB">
        <w:rPr>
          <w:rFonts w:hint="eastAsia"/>
        </w:rPr>
        <w:t>ポイント、英文はセリフ体（</w:t>
      </w:r>
      <w:r w:rsidRPr="001535BB">
        <w:t>Times New Roman</w:t>
      </w:r>
      <w:r w:rsidRPr="001535BB">
        <w:rPr>
          <w:rFonts w:hint="eastAsia"/>
        </w:rPr>
        <w:t>など）・</w:t>
      </w:r>
      <w:r w:rsidRPr="001535BB">
        <w:t>10</w:t>
      </w:r>
      <w:r w:rsidRPr="001535BB">
        <w:rPr>
          <w:rFonts w:hint="eastAsia"/>
        </w:rPr>
        <w:t>ポイントをそれぞれ標準とする。</w:t>
      </w:r>
    </w:p>
    <w:p w14:paraId="215FC9CE" w14:textId="77777777" w:rsidR="008F49BB" w:rsidRPr="001535BB" w:rsidRDefault="008F49BB" w:rsidP="008F49BB">
      <w:pPr>
        <w:topLinePunct/>
        <w:rPr>
          <w:rFonts w:ascii="ＭＳ ゴシック" w:eastAsia="ＭＳ ゴシック" w:hAnsi="ＭＳ ゴシック"/>
        </w:rPr>
      </w:pPr>
    </w:p>
    <w:p w14:paraId="72CD985C"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3</w:t>
      </w:r>
      <w:r w:rsidRPr="001535BB">
        <w:rPr>
          <w:rFonts w:ascii="Arial" w:eastAsia="ＭＳ ゴシック" w:hAnsi="Arial" w:hint="eastAsia"/>
          <w:szCs w:val="20"/>
        </w:rPr>
        <w:t xml:space="preserve">　題目・著者に関する規定</w:t>
      </w:r>
    </w:p>
    <w:p w14:paraId="545AE7EC"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論文題目</w:t>
      </w:r>
    </w:p>
    <w:p w14:paraId="3E803528" w14:textId="77777777" w:rsidR="008F49BB" w:rsidRPr="001535BB" w:rsidRDefault="008F49BB" w:rsidP="008F49BB">
      <w:pPr>
        <w:topLinePunct/>
        <w:ind w:firstLineChars="100" w:firstLine="185"/>
      </w:pPr>
      <w:r w:rsidRPr="001535BB">
        <w:rPr>
          <w:rFonts w:hint="eastAsia"/>
        </w:rPr>
        <w:t>1</w:t>
      </w:r>
      <w:r w:rsidRPr="001535BB">
        <w:rPr>
          <w:rFonts w:hint="eastAsia"/>
        </w:rPr>
        <w:t>ページ目の第</w:t>
      </w:r>
      <w:r w:rsidRPr="001535BB">
        <w:rPr>
          <w:rFonts w:hint="eastAsia"/>
        </w:rPr>
        <w:t>1</w:t>
      </w:r>
      <w:r w:rsidRPr="001535BB">
        <w:rPr>
          <w:rFonts w:hint="eastAsia"/>
        </w:rPr>
        <w:t>行から、中央揃えで、和文・英文の順に記載する。フォントは、和文はゴシック体・</w:t>
      </w:r>
      <w:r w:rsidRPr="001535BB">
        <w:rPr>
          <w:rFonts w:hint="eastAsia"/>
        </w:rPr>
        <w:t>1</w:t>
      </w:r>
      <w:r w:rsidRPr="001535BB">
        <w:t>2</w:t>
      </w:r>
      <w:r w:rsidRPr="001535BB">
        <w:rPr>
          <w:rFonts w:hint="eastAsia"/>
        </w:rPr>
        <w:t>ポイントを、英文はサンセリフ体（</w:t>
      </w:r>
      <w:r w:rsidRPr="001535BB">
        <w:t>Arial</w:t>
      </w:r>
      <w:r w:rsidRPr="001535BB">
        <w:rPr>
          <w:rFonts w:hint="eastAsia"/>
        </w:rPr>
        <w:t>など）・</w:t>
      </w:r>
      <w:r w:rsidRPr="001535BB">
        <w:t>12</w:t>
      </w:r>
      <w:r w:rsidRPr="001535BB">
        <w:rPr>
          <w:rFonts w:hint="eastAsia"/>
        </w:rPr>
        <w:t>ポイントをそれぞれ標準とする。</w:t>
      </w:r>
    </w:p>
    <w:p w14:paraId="57841300" w14:textId="77777777" w:rsidR="008F49BB" w:rsidRPr="001535BB" w:rsidRDefault="008F49BB" w:rsidP="008F49BB">
      <w:pPr>
        <w:topLinePunct/>
        <w:ind w:firstLineChars="100" w:firstLine="185"/>
      </w:pPr>
      <w:r w:rsidRPr="001535BB">
        <w:rPr>
          <w:rFonts w:hint="eastAsia"/>
        </w:rPr>
        <w:t>投稿論文はそれ自体が独立した</w:t>
      </w:r>
      <w:r w:rsidRPr="001535BB">
        <w:t>1</w:t>
      </w:r>
      <w:r w:rsidRPr="001535BB">
        <w:rPr>
          <w:rFonts w:hint="eastAsia"/>
        </w:rPr>
        <w:t>編の論文でなければならず、題目（副題を含む）に「その</w:t>
      </w:r>
      <w:r w:rsidRPr="001535BB">
        <w:rPr>
          <w:rFonts w:hint="eastAsia"/>
        </w:rPr>
        <w:t>1</w:t>
      </w:r>
      <w:r w:rsidRPr="001535BB">
        <w:rPr>
          <w:rFonts w:hint="eastAsia"/>
        </w:rPr>
        <w:t>」、「その</w:t>
      </w:r>
      <w:r w:rsidRPr="001535BB">
        <w:t>2</w:t>
      </w:r>
      <w:r w:rsidRPr="001535BB">
        <w:rPr>
          <w:rFonts w:hint="eastAsia"/>
        </w:rPr>
        <w:t>」などと付けることは認められない。</w:t>
      </w:r>
    </w:p>
    <w:p w14:paraId="00D9CE2E"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著者</w:t>
      </w:r>
    </w:p>
    <w:p w14:paraId="3EC772C2" w14:textId="77777777" w:rsidR="008F49BB" w:rsidRPr="001535BB" w:rsidRDefault="008F49BB" w:rsidP="008F49BB">
      <w:pPr>
        <w:topLinePunct/>
        <w:ind w:firstLineChars="100" w:firstLine="185"/>
      </w:pPr>
      <w:r w:rsidRPr="001535BB">
        <w:rPr>
          <w:rFonts w:hint="eastAsia"/>
        </w:rPr>
        <w:t>論文題目の下を</w:t>
      </w:r>
      <w:r w:rsidRPr="001535BB">
        <w:rPr>
          <w:rFonts w:hint="eastAsia"/>
        </w:rPr>
        <w:t>1</w:t>
      </w:r>
      <w:r w:rsidRPr="001535BB">
        <w:rPr>
          <w:rFonts w:hint="eastAsia"/>
        </w:rPr>
        <w:t>行空けた次の行から、中央揃えで、著者名を和文・英文の順で記載する。著者名には上付き番号を記す。</w:t>
      </w:r>
    </w:p>
    <w:p w14:paraId="048A513A" w14:textId="77777777" w:rsidR="008F49BB" w:rsidRPr="001535BB" w:rsidRDefault="008F49BB" w:rsidP="008F49BB">
      <w:pPr>
        <w:topLinePunct/>
        <w:ind w:firstLineChars="100" w:firstLine="185"/>
      </w:pPr>
      <w:r w:rsidRPr="001535BB">
        <w:t>1</w:t>
      </w:r>
      <w:r w:rsidRPr="001535BB">
        <w:rPr>
          <w:rFonts w:hint="eastAsia"/>
        </w:rPr>
        <w:t>ページ目最下部に、本文との仕切り線を入れて、各著者の会員種別、学位、</w:t>
      </w:r>
      <w:r w:rsidRPr="001535BB">
        <w:t>TOP/TOE</w:t>
      </w:r>
      <w:r w:rsidRPr="001535BB">
        <w:rPr>
          <w:rFonts w:hint="eastAsia"/>
        </w:rPr>
        <w:t>資格、所属を、著者名に付けた番号と対応付けて記載する。また、論文の責任著者（</w:t>
      </w:r>
      <w:r w:rsidRPr="001535BB">
        <w:rPr>
          <w:rFonts w:hint="eastAsia"/>
        </w:rPr>
        <w:t>Corresponding author</w:t>
      </w:r>
      <w:r w:rsidRPr="001535BB">
        <w:rPr>
          <w:rFonts w:hint="eastAsia"/>
        </w:rPr>
        <w:t>）</w:t>
      </w:r>
      <w:r w:rsidRPr="001535BB">
        <w:t>1</w:t>
      </w:r>
      <w:r w:rsidRPr="001535BB">
        <w:rPr>
          <w:rFonts w:hint="eastAsia"/>
        </w:rPr>
        <w:t>名について、連絡先（住所、</w:t>
      </w:r>
      <w:r w:rsidRPr="001535BB">
        <w:t>e-</w:t>
      </w:r>
      <w:r w:rsidRPr="001535BB">
        <w:rPr>
          <w:rFonts w:hint="eastAsia"/>
        </w:rPr>
        <w:t>mail</w:t>
      </w:r>
      <w:r w:rsidRPr="001535BB">
        <w:rPr>
          <w:rFonts w:hint="eastAsia"/>
        </w:rPr>
        <w:t>アドレス、電話番号）を記載する。</w:t>
      </w:r>
    </w:p>
    <w:p w14:paraId="495AC75B" w14:textId="77777777" w:rsidR="008F49BB" w:rsidRPr="001535BB" w:rsidRDefault="008F49BB" w:rsidP="008F49BB">
      <w:pPr>
        <w:topLinePunct/>
      </w:pPr>
    </w:p>
    <w:p w14:paraId="3A9ECB1F"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lastRenderedPageBreak/>
        <w:t>2.4</w:t>
      </w:r>
      <w:r w:rsidRPr="001535BB">
        <w:rPr>
          <w:rFonts w:ascii="Arial" w:eastAsia="ＭＳ ゴシック" w:hAnsi="Arial" w:hint="eastAsia"/>
          <w:szCs w:val="20"/>
        </w:rPr>
        <w:t xml:space="preserve">　概要・キーワードに関する規定</w:t>
      </w:r>
    </w:p>
    <w:p w14:paraId="78E32EAA"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和文概要</w:t>
      </w:r>
    </w:p>
    <w:p w14:paraId="3E8217C2" w14:textId="77777777" w:rsidR="008F49BB" w:rsidRPr="001535BB" w:rsidRDefault="008F49BB" w:rsidP="008F49BB">
      <w:pPr>
        <w:topLinePunct/>
        <w:ind w:firstLineChars="100" w:firstLine="185"/>
      </w:pPr>
      <w:r w:rsidRPr="001535BB">
        <w:rPr>
          <w:rFonts w:hint="eastAsia"/>
        </w:rPr>
        <w:t>著者名の最終行から</w:t>
      </w:r>
      <w:r w:rsidRPr="001535BB">
        <w:rPr>
          <w:rFonts w:hint="eastAsia"/>
        </w:rPr>
        <w:t>1</w:t>
      </w:r>
      <w:r w:rsidRPr="001535BB">
        <w:rPr>
          <w:rFonts w:hint="eastAsia"/>
        </w:rPr>
        <w:t>行空けて書く。字数は</w:t>
      </w:r>
      <w:r w:rsidRPr="001535BB">
        <w:t>300</w:t>
      </w:r>
      <w:r w:rsidRPr="001535BB">
        <w:t>～</w:t>
      </w:r>
      <w:r w:rsidRPr="001535BB">
        <w:t>350</w:t>
      </w:r>
      <w:r w:rsidRPr="001535BB">
        <w:rPr>
          <w:rFonts w:hint="eastAsia"/>
        </w:rPr>
        <w:t>字。両端揃えとし、左右各</w:t>
      </w:r>
      <w:r w:rsidRPr="001535BB">
        <w:t>1cm</w:t>
      </w:r>
      <w:r w:rsidRPr="001535BB">
        <w:rPr>
          <w:rFonts w:hint="eastAsia"/>
        </w:rPr>
        <w:t>のインデントをとる。各段落の最初は</w:t>
      </w:r>
      <w:r w:rsidRPr="001535BB">
        <w:t>1</w:t>
      </w:r>
      <w:r w:rsidRPr="001535BB">
        <w:rPr>
          <w:rFonts w:hint="eastAsia"/>
        </w:rPr>
        <w:t>字下げること。</w:t>
      </w:r>
    </w:p>
    <w:p w14:paraId="1FD64BD0"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英文概要</w:t>
      </w:r>
    </w:p>
    <w:p w14:paraId="7B273856" w14:textId="77777777" w:rsidR="008F49BB" w:rsidRPr="001535BB" w:rsidRDefault="008F49BB" w:rsidP="008F49BB">
      <w:pPr>
        <w:topLinePunct/>
        <w:ind w:firstLineChars="100" w:firstLine="185"/>
      </w:pPr>
      <w:r w:rsidRPr="001535BB">
        <w:rPr>
          <w:rFonts w:hint="eastAsia"/>
        </w:rPr>
        <w:t>英文概要は記載しないこと。</w:t>
      </w:r>
    </w:p>
    <w:p w14:paraId="2AA929EA"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キーワード</w:t>
      </w:r>
    </w:p>
    <w:p w14:paraId="36B9B46D" w14:textId="77777777" w:rsidR="008F49BB" w:rsidRPr="001535BB" w:rsidRDefault="008F49BB" w:rsidP="008F49BB">
      <w:pPr>
        <w:topLinePunct/>
        <w:ind w:firstLineChars="100" w:firstLine="185"/>
        <w:rPr>
          <w:rFonts w:ascii="ＭＳ ゴシック" w:eastAsia="ＭＳ ゴシック" w:hAnsi="ＭＳ ゴシック"/>
        </w:rPr>
      </w:pPr>
      <w:r w:rsidRPr="001535BB">
        <w:rPr>
          <w:rFonts w:hint="eastAsia"/>
        </w:rPr>
        <w:t>概要の最終行から</w:t>
      </w:r>
      <w:r w:rsidRPr="001535BB">
        <w:rPr>
          <w:rFonts w:hint="eastAsia"/>
        </w:rPr>
        <w:t>1</w:t>
      </w:r>
      <w:r w:rsidRPr="001535BB">
        <w:rPr>
          <w:rFonts w:hint="eastAsia"/>
        </w:rPr>
        <w:t>行空けて、最大</w:t>
      </w:r>
      <w:r w:rsidRPr="001535BB">
        <w:t>5</w:t>
      </w:r>
      <w:r w:rsidRPr="001535BB">
        <w:rPr>
          <w:rFonts w:hint="eastAsia"/>
        </w:rPr>
        <w:t>つのキーワードを記載する。</w:t>
      </w:r>
    </w:p>
    <w:p w14:paraId="0D4B78D7" w14:textId="77777777" w:rsidR="008F49BB" w:rsidRPr="001535BB" w:rsidRDefault="008F49BB" w:rsidP="008F49BB">
      <w:pPr>
        <w:topLinePunct/>
        <w:ind w:left="1218" w:hanging="1218"/>
        <w:rPr>
          <w:rFonts w:ascii="ＭＳ ゴシック" w:eastAsia="ＭＳ ゴシック" w:hAnsi="ＭＳ ゴシック"/>
        </w:rPr>
      </w:pPr>
    </w:p>
    <w:p w14:paraId="23678F46" w14:textId="77777777" w:rsidR="008F49BB" w:rsidRPr="001535BB" w:rsidRDefault="008F49BB" w:rsidP="008F49BB">
      <w:pPr>
        <w:topLinePunct/>
        <w:ind w:left="1218" w:hanging="1218"/>
        <w:rPr>
          <w:rFonts w:ascii="Arial" w:eastAsia="ＭＳ ゴシック" w:hAnsi="Arial"/>
          <w:szCs w:val="20"/>
        </w:rPr>
      </w:pPr>
      <w:r w:rsidRPr="001535BB">
        <w:rPr>
          <w:rFonts w:ascii="Arial" w:eastAsia="ＭＳ ゴシック" w:hAnsi="Arial"/>
          <w:szCs w:val="20"/>
        </w:rPr>
        <w:t>2.5</w:t>
      </w:r>
      <w:r w:rsidRPr="001535BB">
        <w:rPr>
          <w:rFonts w:ascii="Arial" w:eastAsia="ＭＳ ゴシック" w:hAnsi="Arial" w:hint="eastAsia"/>
          <w:szCs w:val="20"/>
        </w:rPr>
        <w:t xml:space="preserve">　本体部分に関する規定</w:t>
      </w:r>
    </w:p>
    <w:p w14:paraId="56F028A0"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本文</w:t>
      </w:r>
    </w:p>
    <w:p w14:paraId="565364CE" w14:textId="77777777" w:rsidR="008F49BB" w:rsidRPr="001535BB" w:rsidRDefault="008F49BB" w:rsidP="008F49BB">
      <w:pPr>
        <w:topLinePunct/>
        <w:ind w:firstLineChars="100" w:firstLine="185"/>
      </w:pPr>
      <w:r w:rsidRPr="001535BB">
        <w:rPr>
          <w:rFonts w:hint="eastAsia"/>
        </w:rPr>
        <w:t>キーワードの下を</w:t>
      </w:r>
      <w:r w:rsidRPr="001535BB">
        <w:rPr>
          <w:rFonts w:hint="eastAsia"/>
        </w:rPr>
        <w:t>1</w:t>
      </w:r>
      <w:r w:rsidRPr="001535BB">
        <w:rPr>
          <w:rFonts w:hint="eastAsia"/>
        </w:rPr>
        <w:t>行空けて本文を開始する（ここから</w:t>
      </w:r>
      <w:r w:rsidRPr="001535BB">
        <w:t>2</w:t>
      </w:r>
      <w:r w:rsidRPr="001535BB">
        <w:rPr>
          <w:rFonts w:hint="eastAsia"/>
        </w:rPr>
        <w:t>段組み）。各段落の最初は</w:t>
      </w:r>
      <w:r w:rsidRPr="001535BB">
        <w:t>1</w:t>
      </w:r>
      <w:r w:rsidRPr="001535BB">
        <w:rPr>
          <w:rFonts w:hint="eastAsia"/>
        </w:rPr>
        <w:t>字下げること。</w:t>
      </w:r>
    </w:p>
    <w:p w14:paraId="584F1524"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見出し</w:t>
      </w:r>
    </w:p>
    <w:p w14:paraId="6CEAEBE7" w14:textId="77777777" w:rsidR="008F49BB" w:rsidRPr="001535BB" w:rsidRDefault="008F49BB" w:rsidP="008F49BB">
      <w:pPr>
        <w:topLinePunct/>
        <w:ind w:firstLineChars="100" w:firstLine="185"/>
      </w:pPr>
      <w:r w:rsidRPr="001535BB">
        <w:rPr>
          <w:rFonts w:hint="eastAsia"/>
        </w:rPr>
        <w:t>章、節、項の見出しの番号は次のように付ける。</w:t>
      </w:r>
    </w:p>
    <w:p w14:paraId="0B68F75B" w14:textId="77777777" w:rsidR="008F49BB" w:rsidRPr="001535BB" w:rsidRDefault="008F49BB" w:rsidP="008F49BB">
      <w:pPr>
        <w:topLinePunct/>
        <w:ind w:left="1134"/>
      </w:pPr>
      <w:r w:rsidRPr="001535BB">
        <w:rPr>
          <w:rFonts w:hint="eastAsia"/>
        </w:rPr>
        <w:t xml:space="preserve">章　　</w:t>
      </w:r>
      <w:r w:rsidRPr="001535BB">
        <w:rPr>
          <w:rFonts w:ascii="Arial" w:eastAsia="ＭＳ ゴシック" w:hAnsi="Arial" w:hint="eastAsia"/>
          <w:szCs w:val="20"/>
        </w:rPr>
        <w:t>１．</w:t>
      </w:r>
      <w:r w:rsidRPr="001535BB">
        <w:rPr>
          <w:rFonts w:hint="eastAsia"/>
        </w:rPr>
        <w:t>，</w:t>
      </w:r>
      <w:r w:rsidRPr="001535BB">
        <w:rPr>
          <w:rFonts w:ascii="Arial" w:eastAsia="ＭＳ ゴシック" w:hAnsi="Arial" w:hint="eastAsia"/>
          <w:szCs w:val="20"/>
        </w:rPr>
        <w:t>２．</w:t>
      </w:r>
      <w:r w:rsidRPr="001535BB">
        <w:rPr>
          <w:rFonts w:hint="eastAsia"/>
        </w:rPr>
        <w:t>，</w:t>
      </w:r>
      <w:r w:rsidRPr="001535BB">
        <w:rPr>
          <w:rFonts w:ascii="Arial" w:eastAsia="ＭＳ ゴシック" w:hAnsi="Arial" w:hint="eastAsia"/>
          <w:szCs w:val="20"/>
        </w:rPr>
        <w:t>３．</w:t>
      </w:r>
      <w:r w:rsidRPr="001535BB">
        <w:rPr>
          <w:rFonts w:hint="eastAsia"/>
        </w:rPr>
        <w:t>，…</w:t>
      </w:r>
    </w:p>
    <w:p w14:paraId="54E60A0A" w14:textId="77777777" w:rsidR="008F49BB" w:rsidRPr="001535BB" w:rsidRDefault="008F49BB" w:rsidP="008F49BB">
      <w:pPr>
        <w:topLinePunct/>
        <w:ind w:left="1134"/>
      </w:pPr>
      <w:r w:rsidRPr="001535BB">
        <w:rPr>
          <w:rFonts w:hint="eastAsia"/>
        </w:rPr>
        <w:t xml:space="preserve">節　　</w:t>
      </w:r>
      <w:r w:rsidRPr="001535BB">
        <w:rPr>
          <w:rFonts w:ascii="Arial" w:eastAsia="ＭＳ ゴシック" w:hAnsi="Arial"/>
          <w:szCs w:val="20"/>
        </w:rPr>
        <w:t>1.1</w:t>
      </w:r>
      <w:r w:rsidRPr="001535BB">
        <w:rPr>
          <w:rFonts w:hint="eastAsia"/>
        </w:rPr>
        <w:t>，</w:t>
      </w:r>
      <w:r w:rsidRPr="001535BB">
        <w:rPr>
          <w:rFonts w:ascii="Arial" w:eastAsia="ＭＳ ゴシック" w:hAnsi="Arial"/>
          <w:szCs w:val="20"/>
        </w:rPr>
        <w:t>1.2</w:t>
      </w:r>
      <w:r w:rsidRPr="001535BB">
        <w:rPr>
          <w:rFonts w:hint="eastAsia"/>
        </w:rPr>
        <w:t>，</w:t>
      </w:r>
      <w:r w:rsidRPr="001535BB">
        <w:rPr>
          <w:rFonts w:ascii="Arial" w:eastAsia="ＭＳ ゴシック" w:hAnsi="Arial"/>
          <w:szCs w:val="20"/>
        </w:rPr>
        <w:t>1.3</w:t>
      </w:r>
      <w:r w:rsidRPr="001535BB">
        <w:rPr>
          <w:rFonts w:hint="eastAsia"/>
        </w:rPr>
        <w:t>，…</w:t>
      </w:r>
    </w:p>
    <w:p w14:paraId="181C1360" w14:textId="77777777" w:rsidR="008F49BB" w:rsidRPr="001535BB" w:rsidRDefault="008F49BB" w:rsidP="008F49BB">
      <w:pPr>
        <w:topLinePunct/>
        <w:ind w:left="1134"/>
      </w:pPr>
      <w:r w:rsidRPr="001535BB">
        <w:rPr>
          <w:rFonts w:hint="eastAsia"/>
        </w:rPr>
        <w:t xml:space="preserve">項　　</w:t>
      </w:r>
      <w:r w:rsidRPr="001535BB">
        <w:rPr>
          <w:rFonts w:ascii="Arial" w:eastAsia="ＭＳ ゴシック" w:hAnsi="Arial"/>
          <w:szCs w:val="20"/>
        </w:rPr>
        <w:t>(1)</w:t>
      </w:r>
      <w:r w:rsidRPr="001535BB">
        <w:rPr>
          <w:rFonts w:hint="eastAsia"/>
        </w:rPr>
        <w:t>，</w:t>
      </w:r>
      <w:r w:rsidRPr="001535BB">
        <w:rPr>
          <w:rFonts w:ascii="Arial" w:eastAsia="ＭＳ ゴシック" w:hAnsi="Arial"/>
          <w:szCs w:val="20"/>
        </w:rPr>
        <w:t>(2)</w:t>
      </w:r>
      <w:r w:rsidRPr="001535BB">
        <w:rPr>
          <w:rFonts w:hint="eastAsia"/>
        </w:rPr>
        <w:t>，</w:t>
      </w:r>
      <w:r w:rsidRPr="001535BB">
        <w:rPr>
          <w:rFonts w:ascii="Arial" w:eastAsia="ＭＳ ゴシック" w:hAnsi="Arial"/>
          <w:szCs w:val="20"/>
        </w:rPr>
        <w:t>(3)</w:t>
      </w:r>
      <w:r w:rsidRPr="001535BB">
        <w:rPr>
          <w:rFonts w:hint="eastAsia"/>
        </w:rPr>
        <w:t>，…</w:t>
      </w:r>
    </w:p>
    <w:p w14:paraId="08201961" w14:textId="77777777" w:rsidR="008F49BB" w:rsidRPr="001535BB" w:rsidRDefault="008F49BB" w:rsidP="008F49BB">
      <w:pPr>
        <w:topLinePunct/>
        <w:ind w:firstLineChars="100" w:firstLine="185"/>
      </w:pPr>
      <w:r w:rsidRPr="001535BB">
        <w:rPr>
          <w:rFonts w:hint="eastAsia"/>
        </w:rPr>
        <w:t>フォントはゴシック体／サンセリフ体・</w:t>
      </w:r>
      <w:r w:rsidRPr="001535BB">
        <w:t>10</w:t>
      </w:r>
      <w:r w:rsidRPr="001535BB">
        <w:rPr>
          <w:rFonts w:hint="eastAsia"/>
        </w:rPr>
        <w:t>ポイントを標準とする。章見出し・節見出しの前は</w:t>
      </w:r>
      <w:r w:rsidRPr="001535BB">
        <w:t>1</w:t>
      </w:r>
      <w:r w:rsidRPr="001535BB">
        <w:rPr>
          <w:rFonts w:hint="eastAsia"/>
        </w:rPr>
        <w:t>行空けることを原則とするが、段組みの</w:t>
      </w:r>
      <w:r w:rsidRPr="001535BB">
        <w:t>1</w:t>
      </w:r>
      <w:r w:rsidRPr="001535BB">
        <w:rPr>
          <w:rFonts w:hint="eastAsia"/>
        </w:rPr>
        <w:t>行目の空行は省略することができる。</w:t>
      </w:r>
    </w:p>
    <w:p w14:paraId="527A4700"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図表</w:t>
      </w:r>
    </w:p>
    <w:p w14:paraId="38029DA6" w14:textId="77777777" w:rsidR="008F49BB" w:rsidRPr="001535BB" w:rsidRDefault="008F49BB" w:rsidP="008F49BB">
      <w:pPr>
        <w:topLinePunct/>
        <w:ind w:firstLineChars="100" w:firstLine="185"/>
      </w:pPr>
      <w:r w:rsidRPr="001535BB">
        <w:rPr>
          <w:rFonts w:hint="eastAsia"/>
        </w:rPr>
        <w:t>論文にはカラーの図や写真、表を含めてよい。図や写真のタイトルは下に、表のタイトルは上に置き、それぞれ</w:t>
      </w:r>
      <w:r w:rsidRPr="001535BB">
        <w:rPr>
          <w:rFonts w:ascii="Arial" w:eastAsia="ＭＳ ゴシック" w:hAnsi="Arial" w:hint="eastAsia"/>
          <w:szCs w:val="20"/>
        </w:rPr>
        <w:t>図</w:t>
      </w:r>
      <w:r w:rsidRPr="001535BB">
        <w:rPr>
          <w:rFonts w:ascii="Arial" w:eastAsia="ＭＳ ゴシック" w:hAnsi="Arial" w:hint="eastAsia"/>
          <w:szCs w:val="20"/>
        </w:rPr>
        <w:t>1</w:t>
      </w:r>
      <w:r w:rsidRPr="001535BB">
        <w:rPr>
          <w:rFonts w:hint="eastAsia"/>
        </w:rPr>
        <w:t>、</w:t>
      </w:r>
      <w:r w:rsidRPr="001535BB">
        <w:rPr>
          <w:rFonts w:ascii="Arial" w:eastAsia="ＭＳ ゴシック" w:hAnsi="Arial" w:hint="eastAsia"/>
          <w:szCs w:val="20"/>
        </w:rPr>
        <w:t>表</w:t>
      </w:r>
      <w:r w:rsidRPr="001535BB">
        <w:rPr>
          <w:rFonts w:ascii="Arial" w:eastAsia="ＭＳ ゴシック" w:hAnsi="Arial"/>
          <w:szCs w:val="20"/>
        </w:rPr>
        <w:t>1</w:t>
      </w:r>
      <w:r w:rsidRPr="001535BB">
        <w:rPr>
          <w:rFonts w:hint="eastAsia"/>
        </w:rPr>
        <w:t>のように掲載する。英文タイトルは不要。</w:t>
      </w:r>
    </w:p>
    <w:p w14:paraId="5766AA31" w14:textId="77777777" w:rsidR="008F49BB" w:rsidRPr="001535BB" w:rsidRDefault="00B50DC1" w:rsidP="008F49BB">
      <w:pPr>
        <w:topLinePunct/>
        <w:ind w:firstLineChars="100" w:firstLine="185"/>
      </w:pPr>
      <w:r w:rsidRPr="001535BB">
        <w:rPr>
          <w:rFonts w:hint="eastAsia"/>
          <w:noProof/>
        </w:rPr>
        <mc:AlternateContent>
          <mc:Choice Requires="wpg">
            <w:drawing>
              <wp:anchor distT="0" distB="0" distL="114300" distR="114300" simplePos="0" relativeHeight="251632640" behindDoc="0" locked="0" layoutInCell="1" allowOverlap="1" wp14:anchorId="2DBC30FF" wp14:editId="27B07025">
                <wp:simplePos x="0" y="0"/>
                <wp:positionH relativeFrom="column">
                  <wp:posOffset>3171825</wp:posOffset>
                </wp:positionH>
                <wp:positionV relativeFrom="page">
                  <wp:posOffset>6235065</wp:posOffset>
                </wp:positionV>
                <wp:extent cx="2936875" cy="2195830"/>
                <wp:effectExtent l="12700" t="12700" r="9525" b="0"/>
                <wp:wrapSquare wrapText="bothSides"/>
                <wp:docPr id="6"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2195830"/>
                          <a:chOff x="1134" y="8099"/>
                          <a:chExt cx="4625" cy="4076"/>
                        </a:xfrm>
                      </wpg:grpSpPr>
                      <wps:wsp>
                        <wps:cNvPr id="7" name="Text Box 19"/>
                        <wps:cNvSpPr txBox="1">
                          <a:spLocks/>
                        </wps:cNvSpPr>
                        <wps:spPr bwMode="auto">
                          <a:xfrm>
                            <a:off x="1134" y="11752"/>
                            <a:ext cx="462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AB1EE" w14:textId="77777777" w:rsidR="008F49BB" w:rsidRPr="008E4B5E" w:rsidRDefault="008F49BB" w:rsidP="008F49BB">
                              <w:pPr>
                                <w:spacing w:beforeLines="20" w:before="61"/>
                                <w:jc w:val="center"/>
                                <w:rPr>
                                  <w:rFonts w:ascii="Arial" w:eastAsia="ＭＳ ゴシック" w:hAnsi="Arial"/>
                                  <w:szCs w:val="20"/>
                                </w:rPr>
                              </w:pPr>
                              <w:r w:rsidRPr="008E4B5E">
                                <w:rPr>
                                  <w:rFonts w:ascii="Arial" w:eastAsia="ＭＳ ゴシック" w:hAnsi="Arial" w:hint="eastAsia"/>
                                  <w:szCs w:val="20"/>
                                </w:rPr>
                                <w:t>図</w:t>
                              </w:r>
                              <w:r w:rsidRPr="008E4B5E">
                                <w:rPr>
                                  <w:rFonts w:ascii="Arial" w:eastAsia="ＭＳ ゴシック" w:hAnsi="Arial"/>
                                  <w:szCs w:val="20"/>
                                </w:rPr>
                                <w:t>1</w:t>
                              </w:r>
                              <w:r w:rsidRPr="008E4B5E">
                                <w:rPr>
                                  <w:rFonts w:ascii="Arial" w:eastAsia="ＭＳ ゴシック" w:hAnsi="Arial" w:hint="eastAsia"/>
                                  <w:szCs w:val="20"/>
                                </w:rPr>
                                <w:t xml:space="preserve">　図の掲載方法（例）</w:t>
                              </w:r>
                            </w:p>
                          </w:txbxContent>
                        </wps:txbx>
                        <wps:bodyPr rot="0" vert="horz" wrap="square" lIns="0" tIns="0" rIns="0" bIns="0" anchor="t" anchorCtr="0" upright="1">
                          <a:noAutofit/>
                        </wps:bodyPr>
                      </wps:wsp>
                      <wps:wsp>
                        <wps:cNvPr id="8" name="星 16 2"/>
                        <wps:cNvSpPr>
                          <a:spLocks/>
                        </wps:cNvSpPr>
                        <wps:spPr bwMode="auto">
                          <a:xfrm>
                            <a:off x="1141" y="8099"/>
                            <a:ext cx="4610" cy="3645"/>
                          </a:xfrm>
                          <a:prstGeom prst="star16">
                            <a:avLst>
                              <a:gd name="adj" fmla="val 37500"/>
                            </a:avLst>
                          </a:prstGeom>
                          <a:solidFill>
                            <a:srgbClr val="8DB3E2"/>
                          </a:solidFill>
                          <a:ln w="9525">
                            <a:solidFill>
                              <a:srgbClr val="4A7EBB"/>
                            </a:solidFill>
                            <a:miter lim="800000"/>
                            <a:headEnd/>
                            <a:tailEnd/>
                          </a:ln>
                          <a:effectLst/>
                          <a:extLst>
                            <a:ext uri="{AF507438-7753-43E0-B8FC-AC1667EBCBE1}">
                              <a14:hiddenEffects xmlns:a14="http://schemas.microsoft.com/office/drawing/2010/main">
                                <a:effectLst>
                                  <a:outerShdw blurRad="40000"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BC30FF" id="Group 18" o:spid="_x0000_s1081" style="position:absolute;left:0;text-align:left;margin-left:249.75pt;margin-top:490.95pt;width:231.25pt;height:172.9pt;z-index:251632640;mso-position-vertical-relative:page" coordorigin="1134,8099" coordsize="4625,4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">
                <v:shape id="Text Box 19" o:spid="_x0000_s1082" type="#_x0000_t202" style="position:absolute;left:1134;top:11752;width:4625;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" filled="f" stroked="f">
                  <v:path arrowok="t"/>
                  <v:textbox inset="0,0,0,0">
                    <w:txbxContent>
                      <w:p w14:paraId="5FDAB1EE" w14:textId="77777777" w:rsidR="008F49BB" w:rsidRPr="008E4B5E" w:rsidRDefault="008F49BB" w:rsidP="008F49BB">
                        <w:pPr>
                          <w:spacing w:beforeLines="20" w:before="61"/>
                          <w:jc w:val="center"/>
                          <w:rPr>
                            <w:rFonts w:ascii="Arial" w:eastAsia="ＭＳ ゴシック" w:hAnsi="Arial"/>
                            <w:szCs w:val="20"/>
                          </w:rPr>
                        </w:pPr>
                        <w:r w:rsidRPr="008E4B5E">
                          <w:rPr>
                            <w:rFonts w:ascii="Arial" w:eastAsia="ＭＳ ゴシック" w:hAnsi="Arial" w:hint="eastAsia"/>
                            <w:szCs w:val="20"/>
                          </w:rPr>
                          <w:t>図</w:t>
                        </w:r>
                        <w:r w:rsidRPr="008E4B5E">
                          <w:rPr>
                            <w:rFonts w:ascii="Arial" w:eastAsia="ＭＳ ゴシック" w:hAnsi="Arial"/>
                            <w:szCs w:val="20"/>
                          </w:rPr>
                          <w:t>1</w:t>
                        </w:r>
                        <w:r w:rsidRPr="008E4B5E">
                          <w:rPr>
                            <w:rFonts w:ascii="Arial" w:eastAsia="ＭＳ ゴシック" w:hAnsi="Arial" w:hint="eastAsia"/>
                            <w:szCs w:val="20"/>
                          </w:rPr>
                          <w:t xml:space="preserve">　図の掲載方法（例）</w:t>
                        </w:r>
                      </w:p>
                    </w:txbxContent>
                  </v:textbox>
                </v:shape>
                <v:shape id="星 16 2" o:spid="_x0000_s1083" type="#_x0000_t59" style="position:absolute;left:1141;top:8099;width:4610;height:3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" fillcolor="#8db3e2" strokecolor="#4a7ebb">
                  <v:shadow opacity="22936f" origin=",.5" offset="0,.63889mm"/>
                  <v:path arrowok="t"/>
                </v:shape>
                <w10:wrap type="square" anchory="page"/>
              </v:group>
            </w:pict>
          </mc:Fallback>
        </mc:AlternateContent>
      </w:r>
      <w:r w:rsidR="008F49BB" w:rsidRPr="001535BB">
        <w:rPr>
          <w:rFonts w:hint="eastAsia"/>
        </w:rPr>
        <w:t>タイトルのフォントはゴシック体／サンセリフ体・</w:t>
      </w:r>
      <w:r w:rsidR="008F49BB" w:rsidRPr="001535BB">
        <w:t>10</w:t>
      </w:r>
      <w:r w:rsidR="008F49BB" w:rsidRPr="001535BB">
        <w:rPr>
          <w:rFonts w:hint="eastAsia"/>
        </w:rPr>
        <w:t>ポイントを標準とする。</w:t>
      </w:r>
    </w:p>
    <w:p w14:paraId="189BFF2E"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4)</w:t>
      </w:r>
      <w:r w:rsidRPr="001535BB">
        <w:rPr>
          <w:rFonts w:ascii="Arial" w:eastAsia="ＭＳ ゴシック" w:hAnsi="Arial" w:hint="eastAsia"/>
          <w:szCs w:val="20"/>
        </w:rPr>
        <w:t>数式</w:t>
      </w:r>
    </w:p>
    <w:p w14:paraId="33995856" w14:textId="77777777" w:rsidR="008F49BB" w:rsidRPr="001535BB" w:rsidRDefault="008F49BB" w:rsidP="008F49BB">
      <w:pPr>
        <w:topLinePunct/>
        <w:ind w:firstLineChars="100" w:firstLine="185"/>
      </w:pPr>
      <w:r w:rsidRPr="001535BB">
        <w:rPr>
          <w:rFonts w:hint="eastAsia"/>
        </w:rPr>
        <w:t>行を改めて数式を挿入する場合は中央揃えとし、右寄せ・括弧書きの式番号を付す。例えば次の式</w:t>
      </w:r>
      <w:r w:rsidRPr="001535BB">
        <w:t>(1)</w:t>
      </w:r>
      <w:r w:rsidRPr="001535BB">
        <w:rPr>
          <w:rFonts w:hint="eastAsia"/>
        </w:rPr>
        <w:t>、式</w:t>
      </w:r>
      <w:r w:rsidRPr="001535BB">
        <w:t>(2)</w:t>
      </w:r>
      <w:r w:rsidRPr="001535BB">
        <w:rPr>
          <w:rFonts w:hint="eastAsia"/>
        </w:rPr>
        <w:t>を参考にされたい。</w:t>
      </w:r>
    </w:p>
    <w:p w14:paraId="1CDE9FCE" w14:textId="66A5C1FF" w:rsidR="008F49BB" w:rsidRPr="001535BB" w:rsidRDefault="00B37AC6" w:rsidP="008F49BB">
      <w:pPr>
        <w:tabs>
          <w:tab w:val="right" w:pos="4631"/>
        </w:tabs>
        <w:topLinePunct/>
        <w:ind w:leftChars="766" w:left="1415"/>
        <w:jc w:val="left"/>
      </w:pPr>
      <w:r w:rsidRPr="001535BB">
        <w:rPr>
          <w:rFonts w:hint="eastAsia"/>
          <w:noProof/>
          <w:spacing w:val="37"/>
        </w:rPr>
        <mc:AlternateContent>
          <mc:Choice Requires="wps">
            <w:drawing>
              <wp:anchor distT="0" distB="0" distL="0" distR="0" simplePos="0" relativeHeight="251633664" behindDoc="0" locked="0" layoutInCell="1" allowOverlap="1" wp14:anchorId="4E90C1C8" wp14:editId="00104D8D">
                <wp:simplePos x="0" y="0"/>
                <wp:positionH relativeFrom="margin">
                  <wp:align>right</wp:align>
                </wp:positionH>
                <wp:positionV relativeFrom="page">
                  <wp:posOffset>8563610</wp:posOffset>
                </wp:positionV>
                <wp:extent cx="6108700" cy="1422400"/>
                <wp:effectExtent l="0" t="0" r="6350" b="6350"/>
                <wp:wrapSquare wrapText="bothSides"/>
                <wp:docPr id="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89FB8" w14:textId="77777777" w:rsidR="008F49BB" w:rsidRPr="008E4B5E" w:rsidRDefault="008F49BB" w:rsidP="008F49BB">
                            <w:pPr>
                              <w:spacing w:afterLines="20" w:after="61"/>
                              <w:jc w:val="center"/>
                              <w:rPr>
                                <w:rFonts w:ascii="Arial" w:eastAsia="ＭＳ ゴシック" w:hAnsi="Arial"/>
                                <w:szCs w:val="20"/>
                              </w:rPr>
                            </w:pPr>
                            <w:r w:rsidRPr="008E4B5E">
                              <w:rPr>
                                <w:rFonts w:ascii="Arial" w:eastAsia="ＭＳ ゴシック" w:hAnsi="Arial" w:hint="eastAsia"/>
                                <w:szCs w:val="20"/>
                              </w:rPr>
                              <w:t>表</w:t>
                            </w:r>
                            <w:r w:rsidRPr="008E4B5E">
                              <w:rPr>
                                <w:rFonts w:ascii="Arial" w:eastAsia="ＭＳ ゴシック" w:hAnsi="Arial" w:hint="eastAsia"/>
                                <w:szCs w:val="20"/>
                              </w:rPr>
                              <w:t>1</w:t>
                            </w:r>
                            <w:r w:rsidRPr="008E4B5E">
                              <w:rPr>
                                <w:rFonts w:ascii="Arial" w:eastAsia="ＭＳ ゴシック" w:hAnsi="Arial" w:hint="eastAsia"/>
                                <w:szCs w:val="20"/>
                              </w:rPr>
                              <w:t xml:space="preserve">　交通工学研究会が発行する各論文集の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8F49BB" w:rsidRPr="00385C53" w14:paraId="63CF73D4" w14:textId="77777777" w:rsidTr="00E62E4B">
                              <w:trPr>
                                <w:trHeight w:val="224"/>
                                <w:jc w:val="center"/>
                              </w:trPr>
                              <w:tc>
                                <w:tcPr>
                                  <w:tcW w:w="1004" w:type="dxa"/>
                                  <w:tcBorders>
                                    <w:left w:val="nil"/>
                                  </w:tcBorders>
                                  <w:shd w:val="clear" w:color="auto" w:fill="D9D9D9"/>
                                  <w:vAlign w:val="center"/>
                                </w:tcPr>
                                <w:p w14:paraId="0C9445CA" w14:textId="77777777" w:rsidR="008F49BB" w:rsidRPr="000C3E47" w:rsidRDefault="008F49BB" w:rsidP="00A21BEE">
                                  <w:pPr>
                                    <w:jc w:val="center"/>
                                    <w:rPr>
                                      <w:rFonts w:ascii="ＭＳ ゴシック" w:eastAsia="ＭＳ ゴシック" w:hAnsi="ＭＳ ゴシック"/>
                                      <w:sz w:val="19"/>
                                      <w:szCs w:val="19"/>
                                    </w:rPr>
                                  </w:pPr>
                                </w:p>
                              </w:tc>
                              <w:tc>
                                <w:tcPr>
                                  <w:tcW w:w="2772" w:type="dxa"/>
                                  <w:shd w:val="clear" w:color="auto" w:fill="D9D9D9"/>
                                  <w:vAlign w:val="center"/>
                                </w:tcPr>
                                <w:p w14:paraId="2F46183F" w14:textId="77777777" w:rsidR="008F49BB" w:rsidRPr="000C3E47" w:rsidRDefault="008F49BB"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shd w:val="clear" w:color="auto" w:fill="D9D9D9"/>
                                  <w:vAlign w:val="center"/>
                                </w:tcPr>
                                <w:p w14:paraId="2F1CF5C4" w14:textId="77777777" w:rsidR="008F49BB" w:rsidRPr="000C3E47" w:rsidRDefault="008F49BB"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right w:val="nil"/>
                                  </w:tcBorders>
                                  <w:shd w:val="clear" w:color="auto" w:fill="D9D9D9"/>
                                  <w:vAlign w:val="center"/>
                                </w:tcPr>
                                <w:p w14:paraId="050D219F" w14:textId="77777777" w:rsidR="008F49BB" w:rsidRPr="000C3E47" w:rsidRDefault="008F49BB"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8F49BB" w:rsidRPr="00803140" w14:paraId="59C9F8B5" w14:textId="77777777" w:rsidTr="00E62E4B">
                              <w:trPr>
                                <w:trHeight w:val="442"/>
                                <w:jc w:val="center"/>
                              </w:trPr>
                              <w:tc>
                                <w:tcPr>
                                  <w:tcW w:w="1004" w:type="dxa"/>
                                  <w:tcBorders>
                                    <w:left w:val="nil"/>
                                  </w:tcBorders>
                                  <w:shd w:val="clear" w:color="auto" w:fill="D9D9D9"/>
                                  <w:vAlign w:val="center"/>
                                </w:tcPr>
                                <w:p w14:paraId="289B6628" w14:textId="77777777" w:rsidR="008F49BB" w:rsidRPr="000C3E47" w:rsidRDefault="008F49BB" w:rsidP="007D533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vAlign w:val="center"/>
                                </w:tcPr>
                                <w:p w14:paraId="6CAAD3B6" w14:textId="77777777" w:rsidR="008F49BB" w:rsidRDefault="008F49BB" w:rsidP="00A21BEE">
                                  <w:pPr>
                                    <w:jc w:val="center"/>
                                    <w:rPr>
                                      <w:sz w:val="19"/>
                                      <w:szCs w:val="19"/>
                                    </w:rPr>
                                  </w:pPr>
                                  <w:r>
                                    <w:rPr>
                                      <w:rFonts w:hint="eastAsia"/>
                                      <w:sz w:val="19"/>
                                      <w:szCs w:val="19"/>
                                    </w:rPr>
                                    <w:t>「交通工学研究発表会論文集」</w:t>
                                  </w:r>
                                </w:p>
                                <w:p w14:paraId="7088DC62" w14:textId="77777777" w:rsidR="008F49BB" w:rsidRPr="00803140" w:rsidRDefault="008F49BB" w:rsidP="00A21BEE">
                                  <w:pPr>
                                    <w:jc w:val="center"/>
                                    <w:rPr>
                                      <w:sz w:val="19"/>
                                      <w:szCs w:val="19"/>
                                    </w:rPr>
                                  </w:pPr>
                                  <w:r>
                                    <w:rPr>
                                      <w:rFonts w:hint="eastAsia"/>
                                      <w:sz w:val="19"/>
                                      <w:szCs w:val="19"/>
                                    </w:rPr>
                                    <w:t>（研究論文・実務論文とも）</w:t>
                                  </w:r>
                                </w:p>
                              </w:tc>
                              <w:tc>
                                <w:tcPr>
                                  <w:tcW w:w="2794" w:type="dxa"/>
                                  <w:vAlign w:val="center"/>
                                </w:tcPr>
                                <w:p w14:paraId="4D7B91C3" w14:textId="77777777" w:rsidR="008F49BB" w:rsidRDefault="008F49BB" w:rsidP="00A21BEE">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1893D0EA" w14:textId="77777777" w:rsidR="008F49BB" w:rsidRPr="00803140" w:rsidRDefault="008F49BB"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A</w:t>
                                  </w:r>
                                  <w:r>
                                    <w:rPr>
                                      <w:rFonts w:hint="eastAsia"/>
                                      <w:sz w:val="19"/>
                                      <w:szCs w:val="19"/>
                                    </w:rPr>
                                    <w:t>)</w:t>
                                  </w:r>
                                  <w:r>
                                    <w:rPr>
                                      <w:rFonts w:hint="eastAsia"/>
                                      <w:sz w:val="19"/>
                                      <w:szCs w:val="19"/>
                                    </w:rPr>
                                    <w:t>」</w:t>
                                  </w:r>
                                </w:p>
                              </w:tc>
                              <w:tc>
                                <w:tcPr>
                                  <w:tcW w:w="2788" w:type="dxa"/>
                                  <w:tcBorders>
                                    <w:right w:val="nil"/>
                                  </w:tcBorders>
                                  <w:vAlign w:val="center"/>
                                </w:tcPr>
                                <w:p w14:paraId="79C26A22" w14:textId="77777777" w:rsidR="008F49BB" w:rsidRDefault="008F49BB" w:rsidP="00A21BEE">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326EA558" w14:textId="77777777" w:rsidR="008F49BB" w:rsidRPr="00803140" w:rsidRDefault="008F49BB"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B</w:t>
                                  </w:r>
                                  <w:r>
                                    <w:rPr>
                                      <w:rFonts w:hint="eastAsia"/>
                                      <w:sz w:val="19"/>
                                      <w:szCs w:val="19"/>
                                    </w:rPr>
                                    <w:t>)</w:t>
                                  </w:r>
                                  <w:r>
                                    <w:rPr>
                                      <w:rFonts w:hint="eastAsia"/>
                                      <w:sz w:val="19"/>
                                      <w:szCs w:val="19"/>
                                    </w:rPr>
                                    <w:t>」</w:t>
                                  </w:r>
                                </w:p>
                              </w:tc>
                            </w:tr>
                            <w:tr w:rsidR="008F49BB" w:rsidRPr="00803140" w14:paraId="52D6CDF4" w14:textId="77777777" w:rsidTr="009C1E14">
                              <w:trPr>
                                <w:trHeight w:val="61"/>
                                <w:jc w:val="center"/>
                              </w:trPr>
                              <w:tc>
                                <w:tcPr>
                                  <w:tcW w:w="1004" w:type="dxa"/>
                                  <w:tcBorders>
                                    <w:left w:val="nil"/>
                                  </w:tcBorders>
                                  <w:shd w:val="clear" w:color="auto" w:fill="D9D9D9"/>
                                  <w:vAlign w:val="center"/>
                                </w:tcPr>
                                <w:p w14:paraId="579D9201" w14:textId="77777777" w:rsidR="008F49BB" w:rsidRPr="000C3E47" w:rsidRDefault="008F49BB" w:rsidP="00F4488F">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vAlign w:val="center"/>
                                </w:tcPr>
                                <w:p w14:paraId="52F72194"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6DD01636" w14:textId="77777777" w:rsidR="008F49BB" w:rsidRPr="00803140" w:rsidRDefault="008F49BB"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62F10196"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r>
                            <w:tr w:rsidR="008F49BB" w:rsidRPr="00803140" w14:paraId="5DB662F4" w14:textId="77777777" w:rsidTr="009C1E14">
                              <w:trPr>
                                <w:trHeight w:val="61"/>
                                <w:jc w:val="center"/>
                              </w:trPr>
                              <w:tc>
                                <w:tcPr>
                                  <w:tcW w:w="1004" w:type="dxa"/>
                                  <w:tcBorders>
                                    <w:left w:val="nil"/>
                                  </w:tcBorders>
                                  <w:shd w:val="clear" w:color="auto" w:fill="D9D9D9"/>
                                  <w:vAlign w:val="center"/>
                                </w:tcPr>
                                <w:p w14:paraId="15A7EA27" w14:textId="77777777" w:rsidR="008F49BB" w:rsidRPr="000C3E47" w:rsidRDefault="008F49BB" w:rsidP="009C1E14">
                                  <w:pPr>
                                    <w:jc w:val="center"/>
                                    <w:rPr>
                                      <w:rFonts w:ascii="ＭＳ ゴシック" w:eastAsia="ＭＳ ゴシック" w:hAnsi="ＭＳ ゴシック"/>
                                      <w:sz w:val="19"/>
                                      <w:szCs w:val="19"/>
                                    </w:rPr>
                                  </w:pPr>
                                  <w:r w:rsidRPr="000C3E47">
                                    <w:rPr>
                                      <w:rFonts w:ascii="ＭＳ ゴシック" w:eastAsia="ＭＳ ゴシック" w:hAnsi="ＭＳ ゴシック" w:hint="eastAsia"/>
                                      <w:sz w:val="19"/>
                                      <w:szCs w:val="19"/>
                                    </w:rPr>
                                    <w:t>論文概要</w:t>
                                  </w:r>
                                </w:p>
                              </w:tc>
                              <w:tc>
                                <w:tcPr>
                                  <w:tcW w:w="2772" w:type="dxa"/>
                                  <w:vAlign w:val="center"/>
                                </w:tcPr>
                                <w:p w14:paraId="65CE8BD8"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3FD7C7B8" w14:textId="77777777" w:rsidR="008F49BB" w:rsidRPr="00803140" w:rsidRDefault="008F49BB"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5415A70C"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r>
                          </w:tbl>
                          <w:p w14:paraId="38FF248D" w14:textId="77777777" w:rsidR="008F49BB" w:rsidRPr="00385C53" w:rsidRDefault="008F49BB" w:rsidP="008F49BB">
                            <w:pPr>
                              <w:jc w:val="center"/>
                              <w:rPr>
                                <w:rFonts w:ascii="ＭＳ ゴシック" w:eastAsia="ＭＳ ゴシック" w:hAnsi="ＭＳ ゴシック"/>
                                <w:color w:val="FF0000"/>
                              </w:rPr>
                            </w:pP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90C1C8" id="Text Box 21" o:spid="_x0000_s1084" type="#_x0000_t202" style="position:absolute;left:0;text-align:left;margin-left:429.8pt;margin-top:674.3pt;width:481pt;height:112pt;z-index:251633664;visibility:visible;mso-wrap-style:square;mso-width-percent:0;mso-height-percent:0;mso-wrap-distance-left:0;mso-wrap-distance-top:0;mso-wrap-distance-right:0;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" filled="f" stroked="f">
                <v:path arrowok="t"/>
                <v:textbox inset="0,1mm,0,1mm">
                  <w:txbxContent>
                    <w:p w14:paraId="76789FB8" w14:textId="77777777" w:rsidR="008F49BB" w:rsidRPr="008E4B5E" w:rsidRDefault="008F49BB" w:rsidP="008F49BB">
                      <w:pPr>
                        <w:spacing w:afterLines="20" w:after="61"/>
                        <w:jc w:val="center"/>
                        <w:rPr>
                          <w:rFonts w:ascii="Arial" w:eastAsia="ＭＳ ゴシック" w:hAnsi="Arial"/>
                          <w:szCs w:val="20"/>
                        </w:rPr>
                      </w:pPr>
                      <w:r w:rsidRPr="008E4B5E">
                        <w:rPr>
                          <w:rFonts w:ascii="Arial" w:eastAsia="ＭＳ ゴシック" w:hAnsi="Arial" w:hint="eastAsia"/>
                          <w:szCs w:val="20"/>
                        </w:rPr>
                        <w:t>表</w:t>
                      </w:r>
                      <w:r w:rsidRPr="008E4B5E">
                        <w:rPr>
                          <w:rFonts w:ascii="Arial" w:eastAsia="ＭＳ ゴシック" w:hAnsi="Arial" w:hint="eastAsia"/>
                          <w:szCs w:val="20"/>
                        </w:rPr>
                        <w:t>1</w:t>
                      </w:r>
                      <w:r w:rsidRPr="008E4B5E">
                        <w:rPr>
                          <w:rFonts w:ascii="Arial" w:eastAsia="ＭＳ ゴシック" w:hAnsi="Arial" w:hint="eastAsia"/>
                          <w:szCs w:val="20"/>
                        </w:rPr>
                        <w:t xml:space="preserve">　交通工学研究会が発行する各論文集の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8F49BB" w:rsidRPr="00385C53" w14:paraId="63CF73D4" w14:textId="77777777" w:rsidTr="00E62E4B">
                        <w:trPr>
                          <w:trHeight w:val="224"/>
                          <w:jc w:val="center"/>
                        </w:trPr>
                        <w:tc>
                          <w:tcPr>
                            <w:tcW w:w="1004" w:type="dxa"/>
                            <w:tcBorders>
                              <w:left w:val="nil"/>
                            </w:tcBorders>
                            <w:shd w:val="clear" w:color="auto" w:fill="D9D9D9"/>
                            <w:vAlign w:val="center"/>
                          </w:tcPr>
                          <w:p w14:paraId="0C9445CA" w14:textId="77777777" w:rsidR="008F49BB" w:rsidRPr="000C3E47" w:rsidRDefault="008F49BB" w:rsidP="00A21BEE">
                            <w:pPr>
                              <w:jc w:val="center"/>
                              <w:rPr>
                                <w:rFonts w:ascii="ＭＳ ゴシック" w:eastAsia="ＭＳ ゴシック" w:hAnsi="ＭＳ ゴシック"/>
                                <w:sz w:val="19"/>
                                <w:szCs w:val="19"/>
                              </w:rPr>
                            </w:pPr>
                          </w:p>
                        </w:tc>
                        <w:tc>
                          <w:tcPr>
                            <w:tcW w:w="2772" w:type="dxa"/>
                            <w:shd w:val="clear" w:color="auto" w:fill="D9D9D9"/>
                            <w:vAlign w:val="center"/>
                          </w:tcPr>
                          <w:p w14:paraId="2F46183F" w14:textId="77777777" w:rsidR="008F49BB" w:rsidRPr="000C3E47" w:rsidRDefault="008F49BB"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shd w:val="clear" w:color="auto" w:fill="D9D9D9"/>
                            <w:vAlign w:val="center"/>
                          </w:tcPr>
                          <w:p w14:paraId="2F1CF5C4" w14:textId="77777777" w:rsidR="008F49BB" w:rsidRPr="000C3E47" w:rsidRDefault="008F49BB"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right w:val="nil"/>
                            </w:tcBorders>
                            <w:shd w:val="clear" w:color="auto" w:fill="D9D9D9"/>
                            <w:vAlign w:val="center"/>
                          </w:tcPr>
                          <w:p w14:paraId="050D219F" w14:textId="77777777" w:rsidR="008F49BB" w:rsidRPr="000C3E47" w:rsidRDefault="008F49BB"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8F49BB" w:rsidRPr="00803140" w14:paraId="59C9F8B5" w14:textId="77777777" w:rsidTr="00E62E4B">
                        <w:trPr>
                          <w:trHeight w:val="442"/>
                          <w:jc w:val="center"/>
                        </w:trPr>
                        <w:tc>
                          <w:tcPr>
                            <w:tcW w:w="1004" w:type="dxa"/>
                            <w:tcBorders>
                              <w:left w:val="nil"/>
                            </w:tcBorders>
                            <w:shd w:val="clear" w:color="auto" w:fill="D9D9D9"/>
                            <w:vAlign w:val="center"/>
                          </w:tcPr>
                          <w:p w14:paraId="289B6628" w14:textId="77777777" w:rsidR="008F49BB" w:rsidRPr="000C3E47" w:rsidRDefault="008F49BB" w:rsidP="007D533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vAlign w:val="center"/>
                          </w:tcPr>
                          <w:p w14:paraId="6CAAD3B6" w14:textId="77777777" w:rsidR="008F49BB" w:rsidRDefault="008F49BB" w:rsidP="00A21BEE">
                            <w:pPr>
                              <w:jc w:val="center"/>
                              <w:rPr>
                                <w:sz w:val="19"/>
                                <w:szCs w:val="19"/>
                              </w:rPr>
                            </w:pPr>
                            <w:r>
                              <w:rPr>
                                <w:rFonts w:hint="eastAsia"/>
                                <w:sz w:val="19"/>
                                <w:szCs w:val="19"/>
                              </w:rPr>
                              <w:t>「交通工学研究発表会論文集」</w:t>
                            </w:r>
                          </w:p>
                          <w:p w14:paraId="7088DC62" w14:textId="77777777" w:rsidR="008F49BB" w:rsidRPr="00803140" w:rsidRDefault="008F49BB" w:rsidP="00A21BEE">
                            <w:pPr>
                              <w:jc w:val="center"/>
                              <w:rPr>
                                <w:sz w:val="19"/>
                                <w:szCs w:val="19"/>
                              </w:rPr>
                            </w:pPr>
                            <w:r>
                              <w:rPr>
                                <w:rFonts w:hint="eastAsia"/>
                                <w:sz w:val="19"/>
                                <w:szCs w:val="19"/>
                              </w:rPr>
                              <w:t>（研究論文・実務論文とも）</w:t>
                            </w:r>
                          </w:p>
                        </w:tc>
                        <w:tc>
                          <w:tcPr>
                            <w:tcW w:w="2794" w:type="dxa"/>
                            <w:vAlign w:val="center"/>
                          </w:tcPr>
                          <w:p w14:paraId="4D7B91C3" w14:textId="77777777" w:rsidR="008F49BB" w:rsidRDefault="008F49BB" w:rsidP="00A21BEE">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1893D0EA" w14:textId="77777777" w:rsidR="008F49BB" w:rsidRPr="00803140" w:rsidRDefault="008F49BB"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A</w:t>
                            </w:r>
                            <w:r>
                              <w:rPr>
                                <w:rFonts w:hint="eastAsia"/>
                                <w:sz w:val="19"/>
                                <w:szCs w:val="19"/>
                              </w:rPr>
                              <w:t>)</w:t>
                            </w:r>
                            <w:r>
                              <w:rPr>
                                <w:rFonts w:hint="eastAsia"/>
                                <w:sz w:val="19"/>
                                <w:szCs w:val="19"/>
                              </w:rPr>
                              <w:t>」</w:t>
                            </w:r>
                          </w:p>
                        </w:tc>
                        <w:tc>
                          <w:tcPr>
                            <w:tcW w:w="2788" w:type="dxa"/>
                            <w:tcBorders>
                              <w:right w:val="nil"/>
                            </w:tcBorders>
                            <w:vAlign w:val="center"/>
                          </w:tcPr>
                          <w:p w14:paraId="79C26A22" w14:textId="77777777" w:rsidR="008F49BB" w:rsidRDefault="008F49BB" w:rsidP="00A21BEE">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326EA558" w14:textId="77777777" w:rsidR="008F49BB" w:rsidRPr="00803140" w:rsidRDefault="008F49BB"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B</w:t>
                            </w:r>
                            <w:r>
                              <w:rPr>
                                <w:rFonts w:hint="eastAsia"/>
                                <w:sz w:val="19"/>
                                <w:szCs w:val="19"/>
                              </w:rPr>
                              <w:t>)</w:t>
                            </w:r>
                            <w:r>
                              <w:rPr>
                                <w:rFonts w:hint="eastAsia"/>
                                <w:sz w:val="19"/>
                                <w:szCs w:val="19"/>
                              </w:rPr>
                              <w:t>」</w:t>
                            </w:r>
                          </w:p>
                        </w:tc>
                      </w:tr>
                      <w:tr w:rsidR="008F49BB" w:rsidRPr="00803140" w14:paraId="52D6CDF4" w14:textId="77777777" w:rsidTr="009C1E14">
                        <w:trPr>
                          <w:trHeight w:val="61"/>
                          <w:jc w:val="center"/>
                        </w:trPr>
                        <w:tc>
                          <w:tcPr>
                            <w:tcW w:w="1004" w:type="dxa"/>
                            <w:tcBorders>
                              <w:left w:val="nil"/>
                            </w:tcBorders>
                            <w:shd w:val="clear" w:color="auto" w:fill="D9D9D9"/>
                            <w:vAlign w:val="center"/>
                          </w:tcPr>
                          <w:p w14:paraId="579D9201" w14:textId="77777777" w:rsidR="008F49BB" w:rsidRPr="000C3E47" w:rsidRDefault="008F49BB" w:rsidP="00F4488F">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vAlign w:val="center"/>
                          </w:tcPr>
                          <w:p w14:paraId="52F72194"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6DD01636" w14:textId="77777777" w:rsidR="008F49BB" w:rsidRPr="00803140" w:rsidRDefault="008F49BB"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62F10196"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r>
                      <w:tr w:rsidR="008F49BB" w:rsidRPr="00803140" w14:paraId="5DB662F4" w14:textId="77777777" w:rsidTr="009C1E14">
                        <w:trPr>
                          <w:trHeight w:val="61"/>
                          <w:jc w:val="center"/>
                        </w:trPr>
                        <w:tc>
                          <w:tcPr>
                            <w:tcW w:w="1004" w:type="dxa"/>
                            <w:tcBorders>
                              <w:left w:val="nil"/>
                            </w:tcBorders>
                            <w:shd w:val="clear" w:color="auto" w:fill="D9D9D9"/>
                            <w:vAlign w:val="center"/>
                          </w:tcPr>
                          <w:p w14:paraId="15A7EA27" w14:textId="77777777" w:rsidR="008F49BB" w:rsidRPr="000C3E47" w:rsidRDefault="008F49BB" w:rsidP="009C1E14">
                            <w:pPr>
                              <w:jc w:val="center"/>
                              <w:rPr>
                                <w:rFonts w:ascii="ＭＳ ゴシック" w:eastAsia="ＭＳ ゴシック" w:hAnsi="ＭＳ ゴシック"/>
                                <w:sz w:val="19"/>
                                <w:szCs w:val="19"/>
                              </w:rPr>
                            </w:pPr>
                            <w:r w:rsidRPr="000C3E47">
                              <w:rPr>
                                <w:rFonts w:ascii="ＭＳ ゴシック" w:eastAsia="ＭＳ ゴシック" w:hAnsi="ＭＳ ゴシック" w:hint="eastAsia"/>
                                <w:sz w:val="19"/>
                                <w:szCs w:val="19"/>
                              </w:rPr>
                              <w:t>論文概要</w:t>
                            </w:r>
                          </w:p>
                        </w:tc>
                        <w:tc>
                          <w:tcPr>
                            <w:tcW w:w="2772" w:type="dxa"/>
                            <w:vAlign w:val="center"/>
                          </w:tcPr>
                          <w:p w14:paraId="65CE8BD8"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3FD7C7B8" w14:textId="77777777" w:rsidR="008F49BB" w:rsidRPr="00803140" w:rsidRDefault="008F49BB"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5415A70C"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r>
                    </w:tbl>
                    <w:p w14:paraId="38FF248D" w14:textId="77777777" w:rsidR="008F49BB" w:rsidRPr="00385C53" w:rsidRDefault="008F49BB" w:rsidP="008F49BB">
                      <w:pPr>
                        <w:jc w:val="center"/>
                        <w:rPr>
                          <w:rFonts w:ascii="ＭＳ ゴシック" w:eastAsia="ＭＳ ゴシック" w:hAnsi="ＭＳ ゴシック"/>
                          <w:color w:val="FF0000"/>
                        </w:rPr>
                      </w:pPr>
                    </w:p>
                  </w:txbxContent>
                </v:textbox>
                <w10:wrap type="square" anchorx="margin" anchory="page"/>
              </v:shape>
            </w:pict>
          </mc:Fallback>
        </mc:AlternateContent>
      </w:r>
      <w:r w:rsidR="00EB316A" w:rsidRPr="001535BB">
        <w:rPr>
          <w:noProof/>
          <w:position w:val="-52"/>
        </w:rPr>
        <w:object w:dxaOrig="1800" w:dyaOrig="940" w14:anchorId="36CAF630">
          <v:shape id="_x0000_i1027" type="#_x0000_t75" alt="" style="width:90.7pt;height:46.75pt;mso-width-percent:0;mso-height-percent:0;mso-width-percent:0;mso-height-percent:0" o:ole="">
            <v:imagedata r:id="rId9" o:title=""/>
          </v:shape>
          <o:OLEObject Type="Embed" ProgID="Equation.DSMT4" ShapeID="_x0000_i1027" DrawAspect="Content" ObjectID="_1708249523" r:id="rId13"/>
        </w:object>
      </w:r>
      <w:r w:rsidR="008F49BB" w:rsidRPr="001535BB">
        <w:tab/>
        <w:t>(1)</w:t>
      </w:r>
    </w:p>
    <w:p w14:paraId="23A55D08" w14:textId="2CCF3DA7" w:rsidR="008F49BB" w:rsidRPr="001535BB" w:rsidRDefault="00EB316A" w:rsidP="008F49BB">
      <w:pPr>
        <w:tabs>
          <w:tab w:val="right" w:pos="4631"/>
        </w:tabs>
        <w:topLinePunct/>
        <w:ind w:leftChars="612" w:left="1131"/>
        <w:jc w:val="left"/>
      </w:pPr>
      <w:r w:rsidRPr="001535BB">
        <w:rPr>
          <w:noProof/>
          <w:position w:val="-38"/>
        </w:rPr>
        <w:object w:dxaOrig="2560" w:dyaOrig="880" w14:anchorId="23535280">
          <v:shape id="_x0000_i1028" type="#_x0000_t75" alt="" style="width:127.15pt;height:43.95pt;mso-width-percent:0;mso-height-percent:0;mso-width-percent:0;mso-height-percent:0" o:ole="">
            <v:imagedata r:id="rId11" o:title=""/>
          </v:shape>
          <o:OLEObject Type="Embed" ProgID="Equation.DSMT4" ShapeID="_x0000_i1028" DrawAspect="Content" ObjectID="_1708249524" r:id="rId14"/>
        </w:object>
      </w:r>
      <w:r w:rsidR="008F49BB" w:rsidRPr="001535BB">
        <w:tab/>
        <w:t>(2)</w:t>
      </w:r>
    </w:p>
    <w:p w14:paraId="19EEC26B" w14:textId="77777777" w:rsidR="006C5D85" w:rsidRDefault="006C5D85" w:rsidP="006C5D85">
      <w:pPr>
        <w:autoSpaceDE w:val="0"/>
        <w:autoSpaceDN w:val="0"/>
        <w:ind w:firstLineChars="100" w:firstLine="185"/>
      </w:pPr>
      <w:r>
        <w:rPr>
          <w:rFonts w:hint="eastAsia"/>
        </w:rPr>
        <w:t>本文と同じ行に挿入する場合でも、例えば</w:t>
      </w:r>
      <w:r>
        <w:rPr>
          <w:rFonts w:ascii="ＭＳ 明朝" w:hAnsi="ＭＳ 明朝" w:hint="eastAsia"/>
        </w:rPr>
        <w:t>g(x)</w:t>
      </w:r>
      <w:r>
        <w:rPr>
          <w:rFonts w:hint="eastAsia"/>
        </w:rPr>
        <w:t>や</w:t>
      </w:r>
      <w:r>
        <w:t>g(x)</w:t>
      </w:r>
      <w:r w:rsidRPr="001C5851">
        <w:rPr>
          <w:rFonts w:ascii="ＭＳ 明朝" w:hAnsi="ＭＳ 明朝" w:hint="eastAsia"/>
          <w:i/>
        </w:rPr>
        <w:t>、</w:t>
      </w:r>
      <w:r w:rsidRPr="003F09E2">
        <w:rPr>
          <w:rFonts w:eastAsia="ＭＳ ゴシック"/>
          <w:i/>
        </w:rPr>
        <w:t>g(x)</w:t>
      </w:r>
      <w:r>
        <w:rPr>
          <w:rFonts w:hint="eastAsia"/>
        </w:rPr>
        <w:t>などとせず、</w:t>
      </w:r>
      <w:r>
        <w:rPr>
          <w:i/>
        </w:rPr>
        <w:t>g</w:t>
      </w:r>
      <w:r>
        <w:t>(</w:t>
      </w:r>
      <w:r>
        <w:rPr>
          <w:i/>
        </w:rPr>
        <w:t>x</w:t>
      </w:r>
      <w:r>
        <w:t>)</w:t>
      </w:r>
      <w:r>
        <w:rPr>
          <w:rFonts w:hint="eastAsia"/>
        </w:rPr>
        <w:t>のように式と揃えた表記とすること。</w:t>
      </w:r>
      <w:r w:rsidRPr="001C5851">
        <w:rPr>
          <w:rFonts w:hint="eastAsia"/>
        </w:rPr>
        <w:t>変数はイタリックとするが、カッコや数字などは立体とする。</w:t>
      </w:r>
    </w:p>
    <w:p w14:paraId="77A5336C" w14:textId="77777777" w:rsidR="008F49BB" w:rsidRPr="006C5D85" w:rsidRDefault="008F49BB" w:rsidP="008F49BB">
      <w:pPr>
        <w:topLinePunct/>
        <w:rPr>
          <w:rFonts w:ascii="ＭＳ ゴシック" w:eastAsia="ＭＳ ゴシック" w:hAnsi="ＭＳ ゴシック"/>
        </w:rPr>
      </w:pPr>
    </w:p>
    <w:p w14:paraId="17B2AB0D"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6</w:t>
      </w:r>
      <w:r w:rsidRPr="001535BB">
        <w:rPr>
          <w:rFonts w:ascii="Arial" w:eastAsia="ＭＳ ゴシック" w:hAnsi="Arial" w:hint="eastAsia"/>
          <w:szCs w:val="20"/>
        </w:rPr>
        <w:t xml:space="preserve">　謝辞・補注・参考文献に関する規定</w:t>
      </w:r>
    </w:p>
    <w:p w14:paraId="3C58CC18" w14:textId="77777777" w:rsidR="008F49BB" w:rsidRPr="001535BB" w:rsidRDefault="008F49BB" w:rsidP="008F49BB">
      <w:pPr>
        <w:topLinePunct/>
        <w:ind w:firstLineChars="100" w:firstLine="185"/>
      </w:pPr>
      <w:r w:rsidRPr="001535BB">
        <w:rPr>
          <w:rFonts w:hint="eastAsia"/>
        </w:rPr>
        <w:t>謝辞・補注・参考文献は、この順で、論文の最後にまとめて記す。</w:t>
      </w:r>
    </w:p>
    <w:p w14:paraId="359A7B4D"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謝辞</w:t>
      </w:r>
    </w:p>
    <w:p w14:paraId="027916DD" w14:textId="77777777" w:rsidR="008F49BB" w:rsidRPr="001535BB" w:rsidRDefault="008F49BB" w:rsidP="008F49BB">
      <w:pPr>
        <w:topLinePunct/>
        <w:ind w:firstLineChars="100" w:firstLine="185"/>
      </w:pPr>
      <w:r w:rsidRPr="001535BB">
        <w:rPr>
          <w:rFonts w:hint="eastAsia"/>
        </w:rPr>
        <w:t>必要な場合、補注と参考文献の前に記す。</w:t>
      </w:r>
    </w:p>
    <w:p w14:paraId="7A6EC03F"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補注</w:t>
      </w:r>
    </w:p>
    <w:p w14:paraId="05D2384A" w14:textId="77777777" w:rsidR="008F49BB" w:rsidRPr="001535BB" w:rsidRDefault="008F49BB" w:rsidP="008F49BB">
      <w:pPr>
        <w:topLinePunct/>
        <w:ind w:firstLineChars="100" w:firstLine="185"/>
      </w:pPr>
      <w:r w:rsidRPr="001535BB">
        <w:rPr>
          <w:rFonts w:hint="eastAsia"/>
        </w:rPr>
        <w:t>必要な場合は、本文中に例えば</w:t>
      </w:r>
      <w:r w:rsidRPr="001535BB">
        <w:rPr>
          <w:vertAlign w:val="superscript"/>
        </w:rPr>
        <w:t>*2</w:t>
      </w:r>
      <w:r w:rsidRPr="001535BB">
        <w:rPr>
          <w:rFonts w:hint="eastAsia"/>
        </w:rPr>
        <w:t>のように書き、謝辞の後、参考文献の前にまとめて記す。</w:t>
      </w:r>
    </w:p>
    <w:p w14:paraId="6CC61B9D"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参考文献</w:t>
      </w:r>
    </w:p>
    <w:p w14:paraId="071E40BD" w14:textId="77777777" w:rsidR="008F49BB" w:rsidRPr="001535BB" w:rsidRDefault="008F49BB" w:rsidP="008F49BB">
      <w:pPr>
        <w:topLinePunct/>
        <w:ind w:firstLineChars="100" w:firstLine="185"/>
      </w:pPr>
      <w:r w:rsidRPr="001535BB">
        <w:rPr>
          <w:rFonts w:hint="eastAsia"/>
        </w:rPr>
        <w:t>本文中で上付きの片カッコ付き番号</w:t>
      </w:r>
      <w:r w:rsidRPr="001535BB">
        <w:rPr>
          <w:rFonts w:hint="eastAsia"/>
          <w:vertAlign w:val="superscript"/>
        </w:rPr>
        <w:t>1)</w:t>
      </w:r>
      <w:r w:rsidRPr="001535BB">
        <w:rPr>
          <w:rFonts w:hint="eastAsia"/>
        </w:rPr>
        <w:t>を用いて引用するとともに、論文の最後に著者名、引用文献題目、掲載誌名、巻号、開始・終了ページ、発表年などをまとめて記す。参考文献</w:t>
      </w:r>
      <w:r w:rsidRPr="001535BB">
        <w:t>1)</w:t>
      </w:r>
      <w:r w:rsidRPr="001535BB">
        <w:rPr>
          <w:rFonts w:hint="eastAsia"/>
        </w:rPr>
        <w:t>は単行本、</w:t>
      </w:r>
      <w:r w:rsidRPr="001535BB">
        <w:t>2)</w:t>
      </w:r>
      <w:r w:rsidRPr="001535BB">
        <w:rPr>
          <w:rFonts w:hint="eastAsia"/>
        </w:rPr>
        <w:t>は単行本の中の一部、</w:t>
      </w:r>
      <w:r w:rsidRPr="001535BB">
        <w:t>3)</w:t>
      </w:r>
      <w:r w:rsidRPr="001535BB">
        <w:rPr>
          <w:rFonts w:hint="eastAsia"/>
        </w:rPr>
        <w:t>は論文集の中の論文、</w:t>
      </w:r>
      <w:r w:rsidRPr="001535BB">
        <w:t>4)</w:t>
      </w:r>
      <w:r w:rsidRPr="001535BB">
        <w:rPr>
          <w:rFonts w:hint="eastAsia"/>
        </w:rPr>
        <w:t>は</w:t>
      </w:r>
      <w:r w:rsidRPr="001535BB">
        <w:t>Web</w:t>
      </w:r>
      <w:r w:rsidRPr="001535BB">
        <w:rPr>
          <w:rFonts w:hint="eastAsia"/>
        </w:rPr>
        <w:t>サイトの場合の書き方の例示である。</w:t>
      </w:r>
    </w:p>
    <w:p w14:paraId="2EA638F3" w14:textId="77777777" w:rsidR="008F49BB" w:rsidRPr="001535BB" w:rsidRDefault="008F49BB" w:rsidP="008F49BB">
      <w:pPr>
        <w:topLinePunct/>
        <w:rPr>
          <w:rFonts w:ascii="ＭＳ ゴシック" w:eastAsia="ＭＳ ゴシック" w:hAnsi="ＭＳ ゴシック"/>
        </w:rPr>
      </w:pPr>
    </w:p>
    <w:p w14:paraId="39E39526" w14:textId="77777777" w:rsidR="008F49BB" w:rsidRPr="001535BB" w:rsidRDefault="008F49BB" w:rsidP="008F49BB">
      <w:pPr>
        <w:topLinePunct/>
        <w:outlineLvl w:val="0"/>
        <w:rPr>
          <w:rFonts w:ascii="Arial" w:eastAsia="ＭＳ ゴシック" w:hAnsi="Arial"/>
          <w:szCs w:val="20"/>
        </w:rPr>
      </w:pPr>
      <w:r w:rsidRPr="001535BB">
        <w:rPr>
          <w:rFonts w:ascii="Arial" w:eastAsia="ＭＳ ゴシック" w:hAnsi="Arial" w:hint="eastAsia"/>
          <w:szCs w:val="20"/>
        </w:rPr>
        <w:t>３．</w:t>
      </w:r>
      <w:r w:rsidRPr="001535BB">
        <w:rPr>
          <w:rFonts w:ascii="Arial" w:eastAsia="ＭＳ ゴシック" w:hAnsi="Arial" w:hint="eastAsia"/>
          <w:szCs w:val="20"/>
        </w:rPr>
        <w:t>PDF</w:t>
      </w:r>
      <w:r w:rsidRPr="001535BB">
        <w:rPr>
          <w:rFonts w:ascii="Arial" w:eastAsia="ＭＳ ゴシック" w:hAnsi="Arial" w:hint="eastAsia"/>
          <w:szCs w:val="20"/>
        </w:rPr>
        <w:t>ファイル作成上の留意点</w:t>
      </w:r>
    </w:p>
    <w:p w14:paraId="6ADDA898" w14:textId="1FE31B94" w:rsidR="008F49BB" w:rsidRPr="001535BB" w:rsidRDefault="008F49BB" w:rsidP="008F49BB">
      <w:pPr>
        <w:topLinePunct/>
        <w:ind w:firstLineChars="100" w:firstLine="185"/>
      </w:pPr>
      <w:r w:rsidRPr="001535BB">
        <w:rPr>
          <w:rFonts w:hint="eastAsia"/>
        </w:rPr>
        <w:t>著者が作成し提出するのは、審査を通過した後に「交通工学研究発表会論文集」</w:t>
      </w:r>
      <w:r w:rsidRPr="001535BB">
        <w:t>CD-ROM</w:t>
      </w:r>
      <w:r w:rsidRPr="001535BB">
        <w:rPr>
          <w:rFonts w:hint="eastAsia"/>
        </w:rPr>
        <w:t>に収録される完成された論文</w:t>
      </w:r>
      <w:r w:rsidRPr="001535BB">
        <w:rPr>
          <w:vertAlign w:val="superscript"/>
        </w:rPr>
        <w:t>*3</w:t>
      </w:r>
      <w:r w:rsidRPr="001535BB">
        <w:rPr>
          <w:rFonts w:hint="eastAsia"/>
        </w:rPr>
        <w:t>であり、</w:t>
      </w:r>
      <w:r w:rsidRPr="001535BB">
        <w:t>PDF</w:t>
      </w:r>
      <w:r w:rsidRPr="001535BB">
        <w:rPr>
          <w:rFonts w:hint="eastAsia"/>
        </w:rPr>
        <w:t>形式の電子ファイルでの提出が</w:t>
      </w:r>
      <w:r w:rsidRPr="001535BB">
        <w:rPr>
          <w:rFonts w:hint="eastAsia"/>
        </w:rPr>
        <w:lastRenderedPageBreak/>
        <w:t>求められる。</w:t>
      </w:r>
    </w:p>
    <w:p w14:paraId="5499CE99" w14:textId="77777777" w:rsidR="008F49BB" w:rsidRPr="001535BB" w:rsidRDefault="008F49BB" w:rsidP="008F49BB">
      <w:pPr>
        <w:topLinePunct/>
        <w:ind w:firstLineChars="100" w:firstLine="185"/>
      </w:pPr>
      <w:r w:rsidRPr="001535BB">
        <w:t>PDF</w:t>
      </w:r>
      <w:r w:rsidRPr="001535BB">
        <w:rPr>
          <w:rFonts w:hint="eastAsia"/>
        </w:rPr>
        <w:t>ファイルは</w:t>
      </w:r>
      <w:r w:rsidRPr="001535BB">
        <w:t>Adobe Acrobat</w:t>
      </w:r>
      <w:r w:rsidRPr="001535BB">
        <w:rPr>
          <w:rFonts w:hint="eastAsia"/>
        </w:rPr>
        <w:t>など</w:t>
      </w:r>
      <w:r w:rsidRPr="001535BB">
        <w:t>PDF</w:t>
      </w:r>
      <w:r w:rsidRPr="001535BB">
        <w:rPr>
          <w:rFonts w:hint="eastAsia"/>
        </w:rPr>
        <w:t>作成機能を持つソフトウェアで作成する。その際、次の事項に留意されたい。</w:t>
      </w:r>
    </w:p>
    <w:p w14:paraId="2B979555"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t>PDF</w:t>
      </w:r>
      <w:r w:rsidRPr="001535BB">
        <w:rPr>
          <w:rFonts w:hint="eastAsia"/>
        </w:rPr>
        <w:t>のバージョンは</w:t>
      </w:r>
      <w:r w:rsidRPr="001535BB">
        <w:t>1.3</w:t>
      </w:r>
      <w:r w:rsidRPr="001535BB">
        <w:rPr>
          <w:rFonts w:hint="eastAsia"/>
        </w:rPr>
        <w:t>（</w:t>
      </w:r>
      <w:r w:rsidRPr="001535BB">
        <w:t>Adobe Acrobat 4.x</w:t>
      </w:r>
      <w:r w:rsidRPr="001535BB">
        <w:rPr>
          <w:rFonts w:hint="eastAsia"/>
        </w:rPr>
        <w:t>相当）以上とする。</w:t>
      </w:r>
    </w:p>
    <w:p w14:paraId="714897DF"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rPr>
          <w:rFonts w:hint="eastAsia"/>
        </w:rPr>
        <w:t>ファイルの大きさは</w:t>
      </w:r>
      <w:r w:rsidRPr="001535BB">
        <w:t>5MB</w:t>
      </w:r>
      <w:r w:rsidRPr="001535BB">
        <w:rPr>
          <w:rFonts w:hint="eastAsia"/>
        </w:rPr>
        <w:t>以内とする。</w:t>
      </w:r>
    </w:p>
    <w:p w14:paraId="08F7367C"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rPr>
          <w:rFonts w:hint="eastAsia"/>
        </w:rPr>
        <w:t>論文中で使用する</w:t>
      </w:r>
      <w:r w:rsidRPr="001535BB">
        <w:rPr>
          <w:rFonts w:hint="eastAsia"/>
          <w:u w:val="single"/>
        </w:rPr>
        <w:t>フォントは全てファイルに埋め込む</w:t>
      </w:r>
      <w:r w:rsidRPr="001535BB">
        <w:rPr>
          <w:rFonts w:hint="eastAsia"/>
        </w:rPr>
        <w:t>こと。そうしないと、異なる環境でファイルを開いた場合に文字化けや文字落ちなどが生じる場合がある。</w:t>
      </w:r>
    </w:p>
    <w:p w14:paraId="0EF1D8E4"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rPr>
          <w:rFonts w:hint="eastAsia"/>
        </w:rPr>
        <w:t>画像の解像度は、参考値として</w:t>
      </w:r>
      <w:r w:rsidRPr="001535BB">
        <w:t>300dpi</w:t>
      </w:r>
      <w:r w:rsidRPr="001535BB">
        <w:rPr>
          <w:rFonts w:hint="eastAsia"/>
        </w:rPr>
        <w:t>程度を推奨する。最終的なファイルの大きさと判読可能性を勘案し、適切な値を選ばれたい。</w:t>
      </w:r>
    </w:p>
    <w:p w14:paraId="6F1A4BE3"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rPr>
          <w:rFonts w:hint="eastAsia"/>
        </w:rPr>
        <w:t>写真などの画像データの一部を隠す必要がある場合、例えば肖像権やプライバシー保護のために個人が特定できないようにする場合は、目隠し・ぼかし・モザイク処理、あるいは画像の低解像度化などにより、画像そのものを加工すること。ワープロソフト上で画像上に黒い四角形等のオブジェクトを重ね合わせてマスクしただけで作成した</w:t>
      </w:r>
      <w:r w:rsidRPr="001535BB">
        <w:rPr>
          <w:rFonts w:hint="eastAsia"/>
        </w:rPr>
        <w:t>PDF</w:t>
      </w:r>
      <w:r w:rsidRPr="001535BB">
        <w:rPr>
          <w:rFonts w:hint="eastAsia"/>
        </w:rPr>
        <w:t>ファイルでは、一般のソフトでそれを取り外されてしまうなどの危険性がある。</w:t>
      </w:r>
      <w:r w:rsidRPr="001535BB">
        <w:br/>
      </w:r>
      <w:r w:rsidRPr="001535BB">
        <w:rPr>
          <w:rFonts w:hint="eastAsia"/>
        </w:rPr>
        <w:t>したがって、マスクした元画像を</w:t>
      </w:r>
      <w:r w:rsidRPr="001535BB">
        <w:rPr>
          <w:rFonts w:hint="eastAsia"/>
        </w:rPr>
        <w:t>JPEG</w:t>
      </w:r>
      <w:r w:rsidRPr="001535BB">
        <w:rPr>
          <w:rFonts w:hint="eastAsia"/>
        </w:rPr>
        <w:t>形式等で一体の画像ファイルとして一旦保存したうえで論文ファイルに挿入し、</w:t>
      </w:r>
      <w:r w:rsidRPr="001535BB">
        <w:rPr>
          <w:rFonts w:hint="eastAsia"/>
        </w:rPr>
        <w:t>PDF</w:t>
      </w:r>
      <w:r w:rsidRPr="001535BB">
        <w:rPr>
          <w:rFonts w:hint="eastAsia"/>
        </w:rPr>
        <w:t>化すること。さらに、作成した</w:t>
      </w:r>
      <w:r w:rsidRPr="001535BB">
        <w:rPr>
          <w:rFonts w:hint="eastAsia"/>
        </w:rPr>
        <w:t>PDF</w:t>
      </w:r>
      <w:r w:rsidRPr="001535BB">
        <w:rPr>
          <w:rFonts w:hint="eastAsia"/>
        </w:rPr>
        <w:t>ファイルにおいて、元画像が適切にマスクされていることを確認すること。</w:t>
      </w:r>
    </w:p>
    <w:p w14:paraId="5EDE31FC" w14:textId="46441EF4" w:rsidR="008F49BB" w:rsidRDefault="008F49BB" w:rsidP="008F49BB">
      <w:pPr>
        <w:ind w:leftChars="133" w:left="488" w:rightChars="59" w:right="109" w:hangingChars="131" w:hanging="242"/>
        <w:rPr>
          <w:rFonts w:ascii="ＭＳ 明朝" w:hAnsi="Helvetica" w:cs="ＭＳ 明朝"/>
        </w:rPr>
      </w:pPr>
      <w:r w:rsidRPr="001535BB">
        <w:rPr>
          <w:rFonts w:hint="eastAsia"/>
        </w:rPr>
        <w:t>・</w:t>
      </w:r>
      <w:r w:rsidRPr="001535BB">
        <w:rPr>
          <w:rFonts w:hint="eastAsia"/>
        </w:rPr>
        <w:tab/>
      </w:r>
      <w:r w:rsidRPr="001535BB">
        <w:rPr>
          <w:rFonts w:hint="eastAsia"/>
        </w:rPr>
        <w:t>「交通工学研究発表会論文集」に収録される際、論文誌名、論文番号、ページ番号などが挿入される。そのため、</w:t>
      </w:r>
      <w:r w:rsidRPr="001535BB">
        <w:rPr>
          <w:rFonts w:hint="eastAsia"/>
          <w:u w:val="single"/>
        </w:rPr>
        <w:t>ファイルにセキュリティやパスワードを設定しない</w:t>
      </w:r>
      <w:r w:rsidRPr="001535BB">
        <w:rPr>
          <w:rFonts w:hint="eastAsia"/>
        </w:rPr>
        <w:t>こと。</w:t>
      </w:r>
      <w:r w:rsidRPr="001535BB">
        <w:rPr>
          <w:rFonts w:ascii="ＭＳ 明朝" w:hAnsi="Century" w:cs="ＭＳ 明朝" w:hint="eastAsia"/>
          <w:u w:val="single"/>
        </w:rPr>
        <w:t>「印刷」、「テキストとグラフィックの選択」、「文章の変更」、「注釈とフォームフィールドの追加と変更」</w:t>
      </w:r>
      <w:r w:rsidRPr="001535BB">
        <w:rPr>
          <w:rFonts w:ascii="ＭＳ 明朝" w:hAnsi="Helvetica" w:cs="ＭＳ 明朝" w:hint="eastAsia"/>
          <w:u w:val="single"/>
        </w:rPr>
        <w:t>などは許可する</w:t>
      </w:r>
      <w:r w:rsidRPr="001535BB">
        <w:rPr>
          <w:rFonts w:ascii="ＭＳ 明朝" w:hAnsi="Helvetica" w:cs="ＭＳ 明朝" w:hint="eastAsia"/>
        </w:rPr>
        <w:t>こと。</w:t>
      </w:r>
    </w:p>
    <w:p w14:paraId="0D306764" w14:textId="11F97CD4" w:rsidR="006C5D85" w:rsidRDefault="006C5D85" w:rsidP="008F49BB">
      <w:pPr>
        <w:ind w:leftChars="133" w:left="488" w:rightChars="59" w:right="109" w:hangingChars="131" w:hanging="242"/>
        <w:rPr>
          <w:rFonts w:ascii="ＭＳ 明朝" w:hAnsi="Helvetica" w:cs="ＭＳ 明朝"/>
        </w:rPr>
      </w:pPr>
    </w:p>
    <w:p w14:paraId="2B368F22" w14:textId="77777777" w:rsidR="00B37AC6" w:rsidRDefault="00B37AC6" w:rsidP="008F49BB">
      <w:pPr>
        <w:ind w:leftChars="133" w:left="488" w:rightChars="59" w:right="109" w:hangingChars="131" w:hanging="242"/>
        <w:rPr>
          <w:rFonts w:ascii="ＭＳ 明朝" w:hAnsi="Helvetica" w:cs="ＭＳ 明朝"/>
        </w:rPr>
      </w:pPr>
    </w:p>
    <w:p w14:paraId="14FB2ED0" w14:textId="77777777" w:rsidR="006C5D85" w:rsidRPr="001535BB" w:rsidRDefault="006C5D85" w:rsidP="008F49BB">
      <w:pPr>
        <w:ind w:leftChars="133" w:left="488" w:rightChars="59" w:right="109" w:hangingChars="131" w:hanging="242"/>
      </w:pPr>
    </w:p>
    <w:p w14:paraId="033F9FFB"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rPr>
          <w:rFonts w:hint="eastAsia"/>
        </w:rPr>
        <w:t>しおり、サムネールなどは設定しない。</w:t>
      </w:r>
    </w:p>
    <w:p w14:paraId="3AE91F6C"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t>PDF</w:t>
      </w:r>
      <w:r w:rsidRPr="001535BB">
        <w:rPr>
          <w:rFonts w:hint="eastAsia"/>
        </w:rPr>
        <w:t>ファイル内から外部の</w:t>
      </w:r>
      <w:r w:rsidRPr="001535BB">
        <w:t>Web</w:t>
      </w:r>
      <w:r w:rsidRPr="001535BB">
        <w:rPr>
          <w:rFonts w:hint="eastAsia"/>
        </w:rPr>
        <w:t>サイト、メールアドレスなどへのリンクは設定しない。これらのリンクは自動的に設定される場合があるが、忘れずに解除しておくこと。なお、同一論文ファイル内でリンク（本文から補注へ、など）を設定することは差し支えない。</w:t>
      </w:r>
    </w:p>
    <w:p w14:paraId="1C6757C4"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rPr>
          <w:rFonts w:hint="eastAsia"/>
        </w:rPr>
        <w:t>ファイル名は極力半角英数字のみとすること。</w:t>
      </w:r>
    </w:p>
    <w:p w14:paraId="439EC967" w14:textId="77777777" w:rsidR="008F49BB" w:rsidRPr="001535BB" w:rsidRDefault="008F49BB" w:rsidP="008F49BB">
      <w:pPr>
        <w:topLinePunct/>
        <w:ind w:firstLineChars="100" w:firstLine="185"/>
      </w:pPr>
      <w:r w:rsidRPr="001535BB">
        <w:rPr>
          <w:rFonts w:hint="eastAsia"/>
        </w:rPr>
        <w:t>ソフトウェアの操作・設定方法については、各ソフトウェアのヘルプやマニュアルなどを参照のこと。</w:t>
      </w:r>
    </w:p>
    <w:p w14:paraId="3DA14E08" w14:textId="77777777" w:rsidR="008F49BB" w:rsidRPr="001535BB" w:rsidRDefault="008F49BB" w:rsidP="008F49BB">
      <w:pPr>
        <w:topLinePunct/>
        <w:jc w:val="left"/>
        <w:rPr>
          <w:rFonts w:ascii="ＭＳ ゴシック" w:eastAsia="ＭＳ ゴシック" w:hAnsi="ＭＳ ゴシック"/>
        </w:rPr>
      </w:pPr>
    </w:p>
    <w:p w14:paraId="703B6C09" w14:textId="77777777" w:rsidR="008F49BB" w:rsidRPr="001535BB" w:rsidRDefault="008F49BB" w:rsidP="008F49BB">
      <w:pPr>
        <w:topLinePunct/>
        <w:jc w:val="left"/>
        <w:outlineLvl w:val="0"/>
        <w:rPr>
          <w:rFonts w:ascii="Arial" w:eastAsia="ＭＳ ゴシック" w:hAnsi="Arial"/>
          <w:szCs w:val="20"/>
        </w:rPr>
      </w:pPr>
      <w:r w:rsidRPr="001535BB">
        <w:rPr>
          <w:rFonts w:ascii="Arial" w:eastAsia="ＭＳ ゴシック" w:hAnsi="Arial" w:hint="eastAsia"/>
          <w:szCs w:val="20"/>
        </w:rPr>
        <w:t>４．おわりに</w:t>
      </w:r>
    </w:p>
    <w:p w14:paraId="32AC7B06" w14:textId="77777777" w:rsidR="008F49BB" w:rsidRPr="001535BB" w:rsidRDefault="008F49BB" w:rsidP="008F49BB">
      <w:pPr>
        <w:topLinePunct/>
        <w:ind w:firstLineChars="100" w:firstLine="185"/>
      </w:pPr>
      <w:r w:rsidRPr="001535BB">
        <w:rPr>
          <w:rFonts w:hint="eastAsia"/>
        </w:rPr>
        <w:t>論文投稿や当会への入会手続きは、当会ホームページ（</w:t>
      </w:r>
      <w:r w:rsidRPr="001535BB">
        <w:t>http://www.jste.or.jp/</w:t>
      </w:r>
      <w:r w:rsidRPr="001535BB">
        <w:rPr>
          <w:rFonts w:hint="eastAsia"/>
        </w:rPr>
        <w:t>）の「オンラインサービス」からリンクをたどって行うことができる。</w:t>
      </w:r>
    </w:p>
    <w:p w14:paraId="1DF8626F" w14:textId="77777777" w:rsidR="008F49BB" w:rsidRPr="001535BB" w:rsidRDefault="008F49BB" w:rsidP="008F49BB">
      <w:pPr>
        <w:topLinePunct/>
        <w:ind w:firstLineChars="100" w:firstLine="185"/>
      </w:pPr>
    </w:p>
    <w:p w14:paraId="5CE4FA37" w14:textId="77777777" w:rsidR="008F49BB" w:rsidRPr="001535BB" w:rsidRDefault="008F49BB" w:rsidP="008F49BB">
      <w:pPr>
        <w:topLinePunct/>
        <w:jc w:val="left"/>
        <w:rPr>
          <w:rFonts w:ascii="Arial" w:eastAsia="ＭＳ ゴシック" w:hAnsi="Arial"/>
          <w:szCs w:val="20"/>
        </w:rPr>
      </w:pPr>
      <w:r w:rsidRPr="001535BB">
        <w:rPr>
          <w:rFonts w:ascii="Arial" w:eastAsia="ＭＳ ゴシック" w:hAnsi="Arial" w:hint="eastAsia"/>
          <w:szCs w:val="20"/>
        </w:rPr>
        <w:t>謝辞</w:t>
      </w:r>
    </w:p>
    <w:p w14:paraId="575FEB2B" w14:textId="77777777" w:rsidR="008F49BB" w:rsidRPr="001535BB" w:rsidRDefault="008F49BB" w:rsidP="008F49BB">
      <w:pPr>
        <w:topLinePunct/>
        <w:ind w:firstLine="185"/>
      </w:pPr>
      <w:r w:rsidRPr="001535BB">
        <w:rPr>
          <w:rFonts w:hint="eastAsia"/>
        </w:rPr>
        <w:t>謝辞を書く場合はここに挿入する。</w:t>
      </w:r>
    </w:p>
    <w:p w14:paraId="15CDACA3" w14:textId="77777777" w:rsidR="008F49BB" w:rsidRPr="001535BB" w:rsidRDefault="008F49BB" w:rsidP="008F49BB">
      <w:pPr>
        <w:topLinePunct/>
        <w:ind w:firstLine="185"/>
      </w:pPr>
    </w:p>
    <w:p w14:paraId="0E649ECB" w14:textId="77777777" w:rsidR="008F49BB" w:rsidRPr="001535BB" w:rsidRDefault="008F49BB" w:rsidP="008F49BB">
      <w:pPr>
        <w:topLinePunct/>
        <w:jc w:val="left"/>
        <w:rPr>
          <w:rFonts w:ascii="Arial" w:eastAsia="ＭＳ ゴシック" w:hAnsi="Arial"/>
          <w:szCs w:val="20"/>
        </w:rPr>
      </w:pPr>
      <w:r w:rsidRPr="001535BB">
        <w:rPr>
          <w:rFonts w:ascii="Arial" w:eastAsia="ＭＳ ゴシック" w:hAnsi="Arial" w:hint="eastAsia"/>
          <w:szCs w:val="20"/>
        </w:rPr>
        <w:t>補注</w:t>
      </w:r>
    </w:p>
    <w:p w14:paraId="452C805A" w14:textId="77777777" w:rsidR="008F49BB" w:rsidRPr="001535BB" w:rsidRDefault="008F49BB" w:rsidP="008F49BB">
      <w:pPr>
        <w:topLinePunct/>
        <w:ind w:left="284" w:hanging="284"/>
      </w:pPr>
      <w:r w:rsidRPr="001535BB">
        <w:t>*</w:t>
      </w:r>
      <w:r w:rsidRPr="001535BB">
        <w:rPr>
          <w:rFonts w:hint="eastAsia"/>
        </w:rPr>
        <w:t>1</w:t>
      </w:r>
      <w:r w:rsidRPr="001535BB">
        <w:rPr>
          <w:rFonts w:hint="eastAsia"/>
        </w:rPr>
        <w:tab/>
      </w:r>
      <w:r w:rsidRPr="001535BB">
        <w:rPr>
          <w:rFonts w:hint="eastAsia"/>
        </w:rPr>
        <w:t>本ファイルは</w:t>
      </w:r>
      <w:r w:rsidRPr="001535BB">
        <w:t>Windows</w:t>
      </w:r>
      <w:r w:rsidRPr="001535BB">
        <w:rPr>
          <w:rFonts w:hint="eastAsia"/>
        </w:rPr>
        <w:t>版</w:t>
      </w:r>
      <w:r w:rsidRPr="001535BB">
        <w:t xml:space="preserve">Word </w:t>
      </w:r>
      <w:r w:rsidR="00D849DB">
        <w:t>2016</w:t>
      </w:r>
      <w:r w:rsidRPr="001535BB">
        <w:rPr>
          <w:rFonts w:hint="eastAsia"/>
        </w:rPr>
        <w:t>および</w:t>
      </w:r>
      <w:r w:rsidRPr="001535BB">
        <w:t>Mac</w:t>
      </w:r>
      <w:r w:rsidRPr="001535BB">
        <w:rPr>
          <w:rFonts w:hint="eastAsia"/>
        </w:rPr>
        <w:t>版</w:t>
      </w:r>
      <w:r w:rsidRPr="001535BB">
        <w:t>Word 20</w:t>
      </w:r>
      <w:r w:rsidR="00D849DB">
        <w:t>16</w:t>
      </w:r>
      <w:r w:rsidRPr="001535BB">
        <w:rPr>
          <w:rFonts w:hint="eastAsia"/>
        </w:rPr>
        <w:t>で正常に開けることを確認している。</w:t>
      </w:r>
    </w:p>
    <w:p w14:paraId="5744D5C9" w14:textId="77777777" w:rsidR="008F49BB" w:rsidRPr="001535BB" w:rsidRDefault="008F49BB" w:rsidP="008F49BB">
      <w:pPr>
        <w:topLinePunct/>
        <w:ind w:left="284" w:hanging="284"/>
      </w:pPr>
      <w:r w:rsidRPr="001535BB">
        <w:t>*2</w:t>
      </w:r>
      <w:r w:rsidRPr="001535BB">
        <w:tab/>
      </w:r>
      <w:r w:rsidRPr="001535BB">
        <w:rPr>
          <w:rFonts w:hint="eastAsia"/>
        </w:rPr>
        <w:t>補注が不要であれば、この部分はまるごと削除して頂いて結構である。</w:t>
      </w:r>
    </w:p>
    <w:p w14:paraId="06CA58BD" w14:textId="77777777" w:rsidR="008F49BB" w:rsidRPr="001535BB" w:rsidRDefault="008F49BB" w:rsidP="008F49BB">
      <w:pPr>
        <w:topLinePunct/>
        <w:ind w:left="284" w:hanging="284"/>
      </w:pPr>
      <w:r w:rsidRPr="001535BB">
        <w:t>*3</w:t>
      </w:r>
      <w:r w:rsidRPr="001535BB">
        <w:tab/>
      </w:r>
      <w:r w:rsidRPr="001535BB">
        <w:rPr>
          <w:rFonts w:hint="eastAsia"/>
        </w:rPr>
        <w:t>「第</w:t>
      </w:r>
      <w:r w:rsidRPr="001535BB">
        <w:t>33</w:t>
      </w:r>
      <w:r w:rsidRPr="001535BB">
        <w:rPr>
          <w:rFonts w:hint="eastAsia"/>
        </w:rPr>
        <w:t>回交通工学研究発表会論文集」（</w:t>
      </w:r>
      <w:r w:rsidRPr="001535BB">
        <w:t>2013</w:t>
      </w:r>
      <w:r w:rsidRPr="001535BB">
        <w:rPr>
          <w:rFonts w:hint="eastAsia"/>
        </w:rPr>
        <w:t>年）までは著者の所属・氏名などを削除した審査用原稿の提出も必要であったが、これは不要となった。</w:t>
      </w:r>
    </w:p>
    <w:p w14:paraId="1BBB0089" w14:textId="77777777" w:rsidR="008F49BB" w:rsidRPr="001535BB" w:rsidRDefault="008F49BB" w:rsidP="008F49BB">
      <w:pPr>
        <w:topLinePunct/>
        <w:jc w:val="left"/>
        <w:rPr>
          <w:rFonts w:ascii="ＭＳ ゴシック" w:eastAsia="ＭＳ ゴシック" w:hAnsi="ＭＳ ゴシック"/>
        </w:rPr>
      </w:pPr>
    </w:p>
    <w:p w14:paraId="7010523F" w14:textId="77777777" w:rsidR="008F49BB" w:rsidRPr="001535BB" w:rsidRDefault="008F49BB" w:rsidP="008F49BB">
      <w:pPr>
        <w:topLinePunct/>
        <w:jc w:val="left"/>
        <w:rPr>
          <w:rFonts w:ascii="Arial" w:eastAsia="ＭＳ ゴシック" w:hAnsi="Arial"/>
          <w:szCs w:val="20"/>
        </w:rPr>
      </w:pPr>
      <w:r w:rsidRPr="001535BB">
        <w:rPr>
          <w:rFonts w:ascii="Arial" w:eastAsia="ＭＳ ゴシック" w:hAnsi="Arial" w:hint="eastAsia"/>
          <w:szCs w:val="20"/>
        </w:rPr>
        <w:t>参考文献</w:t>
      </w:r>
    </w:p>
    <w:p w14:paraId="3D3029DB" w14:textId="77777777" w:rsidR="008F49BB" w:rsidRPr="001535BB" w:rsidRDefault="008F49BB" w:rsidP="008F49BB">
      <w:pPr>
        <w:topLinePunct/>
        <w:ind w:left="284" w:hanging="284"/>
      </w:pPr>
      <w:r w:rsidRPr="001535BB">
        <w:rPr>
          <w:rFonts w:hint="eastAsia"/>
        </w:rPr>
        <w:t>1)</w:t>
      </w:r>
      <w:r w:rsidRPr="001535BB">
        <w:rPr>
          <w:rFonts w:hint="eastAsia"/>
        </w:rPr>
        <w:tab/>
      </w:r>
      <w:r w:rsidRPr="001535BB">
        <w:rPr>
          <w:rFonts w:hint="eastAsia"/>
        </w:rPr>
        <w:t>著者名：単行本名，出版元，発表年．</w:t>
      </w:r>
    </w:p>
    <w:p w14:paraId="7BC290D8" w14:textId="77777777" w:rsidR="008F49BB" w:rsidRPr="001535BB" w:rsidRDefault="008F49BB" w:rsidP="008F49BB">
      <w:pPr>
        <w:topLinePunct/>
        <w:ind w:left="284" w:hanging="284"/>
      </w:pPr>
      <w:r w:rsidRPr="001535BB">
        <w:t>2)</w:t>
      </w:r>
      <w:r w:rsidRPr="001535BB">
        <w:tab/>
      </w:r>
      <w:r w:rsidRPr="001535BB">
        <w:rPr>
          <w:rFonts w:hint="eastAsia"/>
        </w:rPr>
        <w:t>著者名：担当箇所題目，単行本名（編著者名），出版元，開始</w:t>
      </w:r>
      <w:r w:rsidRPr="001535BB">
        <w:rPr>
          <w:rFonts w:hint="eastAsia"/>
        </w:rPr>
        <w:t>-</w:t>
      </w:r>
      <w:r w:rsidRPr="001535BB">
        <w:rPr>
          <w:rFonts w:hint="eastAsia"/>
        </w:rPr>
        <w:t>終了ページ，発表年．</w:t>
      </w:r>
    </w:p>
    <w:p w14:paraId="723BA9F3" w14:textId="77777777" w:rsidR="008F49BB" w:rsidRPr="001535BB" w:rsidRDefault="008F49BB" w:rsidP="008F49BB">
      <w:pPr>
        <w:topLinePunct/>
        <w:ind w:left="284" w:hanging="284"/>
      </w:pPr>
      <w:r w:rsidRPr="001535BB">
        <w:t>3)</w:t>
      </w:r>
      <w:r w:rsidRPr="001535BB">
        <w:tab/>
      </w:r>
      <w:r w:rsidRPr="001535BB">
        <w:rPr>
          <w:rFonts w:hint="eastAsia"/>
        </w:rPr>
        <w:t>著者名：論文題目，掲載誌名，巻号，開始</w:t>
      </w:r>
      <w:r w:rsidRPr="001535BB">
        <w:rPr>
          <w:rFonts w:hint="eastAsia"/>
        </w:rPr>
        <w:t>-</w:t>
      </w:r>
      <w:r w:rsidRPr="001535BB">
        <w:rPr>
          <w:rFonts w:hint="eastAsia"/>
        </w:rPr>
        <w:t>終了ページ，発表年．</w:t>
      </w:r>
    </w:p>
    <w:p w14:paraId="75F3B64D" w14:textId="77777777" w:rsidR="008F49BB" w:rsidRPr="001535BB" w:rsidRDefault="008F49BB" w:rsidP="008F49BB">
      <w:pPr>
        <w:topLinePunct/>
        <w:ind w:left="284" w:hanging="284"/>
      </w:pPr>
      <w:r w:rsidRPr="001535BB">
        <w:t>4</w:t>
      </w:r>
      <w:r w:rsidRPr="001535BB">
        <w:rPr>
          <w:rFonts w:hint="eastAsia"/>
        </w:rPr>
        <w:t>)</w:t>
      </w:r>
      <w:r w:rsidRPr="001535BB">
        <w:rPr>
          <w:rFonts w:hint="eastAsia"/>
        </w:rPr>
        <w:tab/>
      </w:r>
      <w:r w:rsidRPr="001535BB">
        <w:rPr>
          <w:rFonts w:hint="eastAsia"/>
        </w:rPr>
        <w:t>著者名：記事題目，</w:t>
      </w:r>
      <w:r w:rsidRPr="001535BB">
        <w:t>Web</w:t>
      </w:r>
      <w:r w:rsidRPr="001535BB">
        <w:rPr>
          <w:rFonts w:hint="eastAsia"/>
        </w:rPr>
        <w:t>サイト名，</w:t>
      </w:r>
      <w:r w:rsidRPr="001535BB">
        <w:t>URL</w:t>
      </w:r>
      <w:r w:rsidRPr="001535BB">
        <w:rPr>
          <w:rFonts w:hint="eastAsia"/>
        </w:rPr>
        <w:t>，発表年．（閲覧年月日）</w:t>
      </w:r>
    </w:p>
    <w:p w14:paraId="21A59EE3" w14:textId="77777777" w:rsidR="008F49BB" w:rsidRPr="001535BB" w:rsidRDefault="008F49BB" w:rsidP="008F49BB">
      <w:pPr>
        <w:topLinePunct/>
        <w:ind w:left="284" w:hanging="284"/>
      </w:pPr>
    </w:p>
    <w:p w14:paraId="69CD2821" w14:textId="77777777" w:rsidR="008F49BB" w:rsidRPr="001535BB" w:rsidRDefault="008F49BB" w:rsidP="008F49BB">
      <w:pPr>
        <w:topLinePunct/>
        <w:autoSpaceDE w:val="0"/>
        <w:autoSpaceDN w:val="0"/>
        <w:snapToGrid w:val="0"/>
        <w:spacing w:line="260" w:lineRule="exact"/>
        <w:ind w:left="284" w:hanging="284"/>
        <w:jc w:val="right"/>
        <w:sectPr w:rsidR="008F49BB" w:rsidRPr="001535BB">
          <w:type w:val="continuous"/>
          <w:pgSz w:w="11906" w:h="16838" w:code="9"/>
          <w:pgMar w:top="1077" w:right="1134" w:bottom="1077" w:left="1134" w:header="567" w:footer="567" w:gutter="0"/>
          <w:cols w:num="2" w:space="376"/>
          <w:noEndnote/>
          <w:docGrid w:type="linesAndChars" w:linePitch="305" w:charSpace="-3122"/>
        </w:sectPr>
      </w:pPr>
    </w:p>
    <w:p w14:paraId="7E8966A1" w14:textId="77777777" w:rsidR="008F49BB" w:rsidRPr="001535BB" w:rsidRDefault="008F49BB" w:rsidP="008F49BB">
      <w:pPr>
        <w:topLinePunct/>
        <w:ind w:left="284" w:hanging="284"/>
        <w:jc w:val="right"/>
      </w:pPr>
    </w:p>
    <w:p w14:paraId="78333D39" w14:textId="77777777" w:rsidR="00E203DD" w:rsidRPr="008F49BB" w:rsidRDefault="00E203DD" w:rsidP="00462FB0">
      <w:pPr>
        <w:topLinePunct/>
        <w:ind w:left="284" w:hanging="284"/>
        <w:jc w:val="right"/>
      </w:pPr>
    </w:p>
    <w:sectPr w:rsidR="00E203DD" w:rsidRPr="008F49BB" w:rsidSect="001A3C54">
      <w:type w:val="continuous"/>
      <w:pgSz w:w="11906" w:h="16838" w:code="9"/>
      <w:pgMar w:top="1077" w:right="1134" w:bottom="1077" w:left="1134" w:header="567" w:footer="567" w:gutter="0"/>
      <w:cols w:space="376"/>
      <w:noEndnote/>
      <w:docGrid w:type="linesAndChars" w:linePitch="305" w:charSpace="-312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6B9E46" w14:textId="77777777" w:rsidR="00AA6F77" w:rsidRDefault="00AA6F77" w:rsidP="003B4455">
      <w:r>
        <w:separator/>
      </w:r>
    </w:p>
  </w:endnote>
  <w:endnote w:type="continuationSeparator" w:id="0">
    <w:p w14:paraId="3E78EA92" w14:textId="77777777" w:rsidR="00AA6F77" w:rsidRDefault="00AA6F77" w:rsidP="003B44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ヒラギノ角ゴ ProN W3">
    <w:altName w:val="游ゴシック"/>
    <w:charset w:val="80"/>
    <w:family w:val="swiss"/>
    <w:pitch w:val="variable"/>
    <w:sig w:usb0="E00002FF" w:usb1="7AC7FFFF" w:usb2="00000012" w:usb3="00000000" w:csb0="0002000D" w:csb1="00000000"/>
  </w:font>
  <w:font w:name="ＭＳ Ｐ明朝">
    <w:panose1 w:val="02020600040205080304"/>
    <w:charset w:val="80"/>
    <w:family w:val="roman"/>
    <w:pitch w:val="variable"/>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2EBFEE" w14:textId="77777777" w:rsidR="00AA6F77" w:rsidRDefault="00AA6F77" w:rsidP="003B4455">
      <w:r>
        <w:separator/>
      </w:r>
    </w:p>
  </w:footnote>
  <w:footnote w:type="continuationSeparator" w:id="0">
    <w:p w14:paraId="720641A8" w14:textId="77777777" w:rsidR="00AA6F77" w:rsidRDefault="00AA6F77" w:rsidP="003B44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BF2C81BC"/>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839"/>
  <w:drawingGridHorizontalSpacing w:val="185"/>
  <w:drawingGridVerticalSpacing w:val="305"/>
  <w:displayHorizontalDrawingGridEvery w:val="0"/>
  <w:characterSpacingControl w:val="compressPunctuation"/>
  <w:hdrShapeDefaults>
    <o:shapedefaults v:ext="edit" spidmax="2054">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33F9"/>
    <w:rsid w:val="000023E0"/>
    <w:rsid w:val="000037A0"/>
    <w:rsid w:val="000059CE"/>
    <w:rsid w:val="00005A2D"/>
    <w:rsid w:val="00010244"/>
    <w:rsid w:val="00017DBA"/>
    <w:rsid w:val="00020D5A"/>
    <w:rsid w:val="00021389"/>
    <w:rsid w:val="0002143B"/>
    <w:rsid w:val="00022C96"/>
    <w:rsid w:val="000245A3"/>
    <w:rsid w:val="00026A87"/>
    <w:rsid w:val="00030824"/>
    <w:rsid w:val="000376B4"/>
    <w:rsid w:val="00037F1B"/>
    <w:rsid w:val="0004487B"/>
    <w:rsid w:val="000450F5"/>
    <w:rsid w:val="00047E3A"/>
    <w:rsid w:val="00054A05"/>
    <w:rsid w:val="00054AC3"/>
    <w:rsid w:val="0005570B"/>
    <w:rsid w:val="00056770"/>
    <w:rsid w:val="00056C2B"/>
    <w:rsid w:val="00060333"/>
    <w:rsid w:val="000655C1"/>
    <w:rsid w:val="000678D7"/>
    <w:rsid w:val="00070324"/>
    <w:rsid w:val="00072081"/>
    <w:rsid w:val="00075101"/>
    <w:rsid w:val="00075C82"/>
    <w:rsid w:val="00080837"/>
    <w:rsid w:val="00084B95"/>
    <w:rsid w:val="00090A8D"/>
    <w:rsid w:val="00096CFE"/>
    <w:rsid w:val="00097BDB"/>
    <w:rsid w:val="000A065C"/>
    <w:rsid w:val="000A1775"/>
    <w:rsid w:val="000A1C4E"/>
    <w:rsid w:val="000A1EA4"/>
    <w:rsid w:val="000A3321"/>
    <w:rsid w:val="000A4AE9"/>
    <w:rsid w:val="000A525A"/>
    <w:rsid w:val="000B40D6"/>
    <w:rsid w:val="000C14F8"/>
    <w:rsid w:val="000C3E47"/>
    <w:rsid w:val="000C56F6"/>
    <w:rsid w:val="000D05A2"/>
    <w:rsid w:val="000D0BD6"/>
    <w:rsid w:val="000D3484"/>
    <w:rsid w:val="000D4943"/>
    <w:rsid w:val="000E0995"/>
    <w:rsid w:val="000E12F2"/>
    <w:rsid w:val="000E4681"/>
    <w:rsid w:val="000E4A58"/>
    <w:rsid w:val="000E6BFC"/>
    <w:rsid w:val="000F5608"/>
    <w:rsid w:val="001000D2"/>
    <w:rsid w:val="00104253"/>
    <w:rsid w:val="0010549F"/>
    <w:rsid w:val="00120226"/>
    <w:rsid w:val="0012083B"/>
    <w:rsid w:val="00136D05"/>
    <w:rsid w:val="001453C1"/>
    <w:rsid w:val="00152888"/>
    <w:rsid w:val="001535BB"/>
    <w:rsid w:val="00155C79"/>
    <w:rsid w:val="001642C2"/>
    <w:rsid w:val="00165999"/>
    <w:rsid w:val="001700FB"/>
    <w:rsid w:val="001708DC"/>
    <w:rsid w:val="0017202B"/>
    <w:rsid w:val="001763E4"/>
    <w:rsid w:val="00183FB5"/>
    <w:rsid w:val="0018538B"/>
    <w:rsid w:val="00187028"/>
    <w:rsid w:val="00194DF8"/>
    <w:rsid w:val="00195625"/>
    <w:rsid w:val="00196A8B"/>
    <w:rsid w:val="00197626"/>
    <w:rsid w:val="001A3C54"/>
    <w:rsid w:val="001A619F"/>
    <w:rsid w:val="001A6717"/>
    <w:rsid w:val="001A6D9C"/>
    <w:rsid w:val="001A787E"/>
    <w:rsid w:val="001B3CFC"/>
    <w:rsid w:val="001B7767"/>
    <w:rsid w:val="001C0F57"/>
    <w:rsid w:val="001C4388"/>
    <w:rsid w:val="001C44E5"/>
    <w:rsid w:val="001C461C"/>
    <w:rsid w:val="001C64A3"/>
    <w:rsid w:val="001D4E7F"/>
    <w:rsid w:val="001E108D"/>
    <w:rsid w:val="001F0FAB"/>
    <w:rsid w:val="001F35CD"/>
    <w:rsid w:val="001F3784"/>
    <w:rsid w:val="001F46D7"/>
    <w:rsid w:val="001F6567"/>
    <w:rsid w:val="001F7832"/>
    <w:rsid w:val="00213595"/>
    <w:rsid w:val="0022318B"/>
    <w:rsid w:val="002272C2"/>
    <w:rsid w:val="00235D9A"/>
    <w:rsid w:val="00243D0E"/>
    <w:rsid w:val="00252079"/>
    <w:rsid w:val="00255ABF"/>
    <w:rsid w:val="00257D15"/>
    <w:rsid w:val="00266142"/>
    <w:rsid w:val="00267DC2"/>
    <w:rsid w:val="00270EFC"/>
    <w:rsid w:val="0027201E"/>
    <w:rsid w:val="00277792"/>
    <w:rsid w:val="002817B7"/>
    <w:rsid w:val="002A0C0B"/>
    <w:rsid w:val="002A1A5C"/>
    <w:rsid w:val="002A4F34"/>
    <w:rsid w:val="002A5BFD"/>
    <w:rsid w:val="002B0DF1"/>
    <w:rsid w:val="002B1A6C"/>
    <w:rsid w:val="002B2C4F"/>
    <w:rsid w:val="002B397F"/>
    <w:rsid w:val="002B42EE"/>
    <w:rsid w:val="002C76D4"/>
    <w:rsid w:val="002C79C4"/>
    <w:rsid w:val="002D154F"/>
    <w:rsid w:val="002D51A5"/>
    <w:rsid w:val="002D61EE"/>
    <w:rsid w:val="002D6D38"/>
    <w:rsid w:val="002D7992"/>
    <w:rsid w:val="002F1846"/>
    <w:rsid w:val="002F2366"/>
    <w:rsid w:val="002F29A3"/>
    <w:rsid w:val="002F5C84"/>
    <w:rsid w:val="003060E5"/>
    <w:rsid w:val="00306661"/>
    <w:rsid w:val="003078D7"/>
    <w:rsid w:val="00312638"/>
    <w:rsid w:val="00317331"/>
    <w:rsid w:val="0032090E"/>
    <w:rsid w:val="00320AB0"/>
    <w:rsid w:val="00323387"/>
    <w:rsid w:val="003235A4"/>
    <w:rsid w:val="003305AB"/>
    <w:rsid w:val="0033063A"/>
    <w:rsid w:val="0033143F"/>
    <w:rsid w:val="0033221B"/>
    <w:rsid w:val="00332D76"/>
    <w:rsid w:val="00333FF0"/>
    <w:rsid w:val="00334709"/>
    <w:rsid w:val="00336326"/>
    <w:rsid w:val="00342847"/>
    <w:rsid w:val="00342A18"/>
    <w:rsid w:val="00345B55"/>
    <w:rsid w:val="003540DE"/>
    <w:rsid w:val="003547AD"/>
    <w:rsid w:val="00354CE1"/>
    <w:rsid w:val="00356982"/>
    <w:rsid w:val="00357E2B"/>
    <w:rsid w:val="0036056F"/>
    <w:rsid w:val="00367C83"/>
    <w:rsid w:val="0038032B"/>
    <w:rsid w:val="0038210B"/>
    <w:rsid w:val="00385949"/>
    <w:rsid w:val="00385C53"/>
    <w:rsid w:val="00386C88"/>
    <w:rsid w:val="0039053B"/>
    <w:rsid w:val="00393940"/>
    <w:rsid w:val="003A10FC"/>
    <w:rsid w:val="003A4980"/>
    <w:rsid w:val="003A5917"/>
    <w:rsid w:val="003B2348"/>
    <w:rsid w:val="003B4455"/>
    <w:rsid w:val="003C590F"/>
    <w:rsid w:val="003C6E98"/>
    <w:rsid w:val="003D2EB5"/>
    <w:rsid w:val="003D315F"/>
    <w:rsid w:val="003D7D1B"/>
    <w:rsid w:val="003D7E02"/>
    <w:rsid w:val="003E227B"/>
    <w:rsid w:val="003E4B7B"/>
    <w:rsid w:val="003F03BD"/>
    <w:rsid w:val="003F086F"/>
    <w:rsid w:val="003F7CB6"/>
    <w:rsid w:val="00403558"/>
    <w:rsid w:val="0040402F"/>
    <w:rsid w:val="00404273"/>
    <w:rsid w:val="004045E6"/>
    <w:rsid w:val="00405D70"/>
    <w:rsid w:val="00416A54"/>
    <w:rsid w:val="0041741A"/>
    <w:rsid w:val="00417B60"/>
    <w:rsid w:val="00427B34"/>
    <w:rsid w:val="004312B7"/>
    <w:rsid w:val="00434AF8"/>
    <w:rsid w:val="0043658F"/>
    <w:rsid w:val="00436B05"/>
    <w:rsid w:val="00440C99"/>
    <w:rsid w:val="0044308F"/>
    <w:rsid w:val="00443989"/>
    <w:rsid w:val="00462FB0"/>
    <w:rsid w:val="00463EFF"/>
    <w:rsid w:val="00464B01"/>
    <w:rsid w:val="00465D29"/>
    <w:rsid w:val="00474262"/>
    <w:rsid w:val="004764D4"/>
    <w:rsid w:val="00485A6C"/>
    <w:rsid w:val="004906AF"/>
    <w:rsid w:val="004944B2"/>
    <w:rsid w:val="00495BA2"/>
    <w:rsid w:val="004A2245"/>
    <w:rsid w:val="004B1956"/>
    <w:rsid w:val="004B1F16"/>
    <w:rsid w:val="004B5C5C"/>
    <w:rsid w:val="004B675B"/>
    <w:rsid w:val="004B7471"/>
    <w:rsid w:val="004C1AF5"/>
    <w:rsid w:val="004C4D70"/>
    <w:rsid w:val="004C68AA"/>
    <w:rsid w:val="004C7629"/>
    <w:rsid w:val="004D409A"/>
    <w:rsid w:val="004D601E"/>
    <w:rsid w:val="004E06E9"/>
    <w:rsid w:val="004E1BC9"/>
    <w:rsid w:val="004E29C2"/>
    <w:rsid w:val="004E2E76"/>
    <w:rsid w:val="004E457F"/>
    <w:rsid w:val="004E62CA"/>
    <w:rsid w:val="004F266A"/>
    <w:rsid w:val="004F30C0"/>
    <w:rsid w:val="004F68C5"/>
    <w:rsid w:val="00501EE3"/>
    <w:rsid w:val="00503A51"/>
    <w:rsid w:val="00503CE7"/>
    <w:rsid w:val="005044A2"/>
    <w:rsid w:val="00504AF5"/>
    <w:rsid w:val="00510F8A"/>
    <w:rsid w:val="0051237F"/>
    <w:rsid w:val="005205F2"/>
    <w:rsid w:val="00521A17"/>
    <w:rsid w:val="00524970"/>
    <w:rsid w:val="0053321C"/>
    <w:rsid w:val="005405E4"/>
    <w:rsid w:val="005512D8"/>
    <w:rsid w:val="00553724"/>
    <w:rsid w:val="00553BFC"/>
    <w:rsid w:val="00553ECE"/>
    <w:rsid w:val="00562E1D"/>
    <w:rsid w:val="005639D8"/>
    <w:rsid w:val="00563A35"/>
    <w:rsid w:val="00563DCF"/>
    <w:rsid w:val="00566A59"/>
    <w:rsid w:val="00571ED7"/>
    <w:rsid w:val="00571F00"/>
    <w:rsid w:val="00573A57"/>
    <w:rsid w:val="005766F8"/>
    <w:rsid w:val="00581D46"/>
    <w:rsid w:val="00582C8F"/>
    <w:rsid w:val="00585A59"/>
    <w:rsid w:val="0059209B"/>
    <w:rsid w:val="00596012"/>
    <w:rsid w:val="005A26A5"/>
    <w:rsid w:val="005A3DE7"/>
    <w:rsid w:val="005A4962"/>
    <w:rsid w:val="005B1A8A"/>
    <w:rsid w:val="005B2892"/>
    <w:rsid w:val="005B3A08"/>
    <w:rsid w:val="005C45EE"/>
    <w:rsid w:val="005C51B3"/>
    <w:rsid w:val="005D2186"/>
    <w:rsid w:val="005D47DC"/>
    <w:rsid w:val="005D5374"/>
    <w:rsid w:val="005D5E24"/>
    <w:rsid w:val="005F1634"/>
    <w:rsid w:val="005F18B6"/>
    <w:rsid w:val="0061057B"/>
    <w:rsid w:val="0061250B"/>
    <w:rsid w:val="00612EA7"/>
    <w:rsid w:val="006148E6"/>
    <w:rsid w:val="00615F0B"/>
    <w:rsid w:val="00616342"/>
    <w:rsid w:val="00622407"/>
    <w:rsid w:val="00642E10"/>
    <w:rsid w:val="00647348"/>
    <w:rsid w:val="00650CC7"/>
    <w:rsid w:val="00662602"/>
    <w:rsid w:val="00662AAC"/>
    <w:rsid w:val="006631E9"/>
    <w:rsid w:val="0066713F"/>
    <w:rsid w:val="00672E58"/>
    <w:rsid w:val="006745EB"/>
    <w:rsid w:val="006746F7"/>
    <w:rsid w:val="006772F8"/>
    <w:rsid w:val="00680C44"/>
    <w:rsid w:val="00681DE3"/>
    <w:rsid w:val="00682732"/>
    <w:rsid w:val="006850E6"/>
    <w:rsid w:val="00694336"/>
    <w:rsid w:val="006A562C"/>
    <w:rsid w:val="006A5994"/>
    <w:rsid w:val="006B4095"/>
    <w:rsid w:val="006B4420"/>
    <w:rsid w:val="006C479C"/>
    <w:rsid w:val="006C5D85"/>
    <w:rsid w:val="006C73E7"/>
    <w:rsid w:val="006D6232"/>
    <w:rsid w:val="006D7B1D"/>
    <w:rsid w:val="006D7C09"/>
    <w:rsid w:val="006E5349"/>
    <w:rsid w:val="006E601C"/>
    <w:rsid w:val="006E6276"/>
    <w:rsid w:val="006F0067"/>
    <w:rsid w:val="006F60D9"/>
    <w:rsid w:val="00702573"/>
    <w:rsid w:val="007029E7"/>
    <w:rsid w:val="0070752D"/>
    <w:rsid w:val="00711512"/>
    <w:rsid w:val="0071239D"/>
    <w:rsid w:val="0071279C"/>
    <w:rsid w:val="007131E6"/>
    <w:rsid w:val="00714291"/>
    <w:rsid w:val="00714DF3"/>
    <w:rsid w:val="00716B45"/>
    <w:rsid w:val="00731246"/>
    <w:rsid w:val="00741D77"/>
    <w:rsid w:val="00742FBD"/>
    <w:rsid w:val="007438BF"/>
    <w:rsid w:val="00745402"/>
    <w:rsid w:val="007724CE"/>
    <w:rsid w:val="00773B84"/>
    <w:rsid w:val="00775C4D"/>
    <w:rsid w:val="00780669"/>
    <w:rsid w:val="00784397"/>
    <w:rsid w:val="007856D6"/>
    <w:rsid w:val="007877A5"/>
    <w:rsid w:val="007878A9"/>
    <w:rsid w:val="00787A67"/>
    <w:rsid w:val="007916F6"/>
    <w:rsid w:val="00794EC5"/>
    <w:rsid w:val="007A4CAC"/>
    <w:rsid w:val="007A69F7"/>
    <w:rsid w:val="007A7AE9"/>
    <w:rsid w:val="007B031F"/>
    <w:rsid w:val="007B03F1"/>
    <w:rsid w:val="007B244C"/>
    <w:rsid w:val="007C12A6"/>
    <w:rsid w:val="007C255E"/>
    <w:rsid w:val="007C4411"/>
    <w:rsid w:val="007D03DF"/>
    <w:rsid w:val="007D5339"/>
    <w:rsid w:val="007D688A"/>
    <w:rsid w:val="007D7DC4"/>
    <w:rsid w:val="007E331F"/>
    <w:rsid w:val="007E353D"/>
    <w:rsid w:val="007E407B"/>
    <w:rsid w:val="007E7A4B"/>
    <w:rsid w:val="00800B33"/>
    <w:rsid w:val="0080240D"/>
    <w:rsid w:val="00803140"/>
    <w:rsid w:val="00804CB5"/>
    <w:rsid w:val="00806747"/>
    <w:rsid w:val="00806D1E"/>
    <w:rsid w:val="00807B7B"/>
    <w:rsid w:val="008100F1"/>
    <w:rsid w:val="00812627"/>
    <w:rsid w:val="00815AF4"/>
    <w:rsid w:val="008175A1"/>
    <w:rsid w:val="00823C23"/>
    <w:rsid w:val="00826032"/>
    <w:rsid w:val="008276A0"/>
    <w:rsid w:val="00837FBC"/>
    <w:rsid w:val="00840626"/>
    <w:rsid w:val="00851094"/>
    <w:rsid w:val="00851152"/>
    <w:rsid w:val="00851660"/>
    <w:rsid w:val="00852AA2"/>
    <w:rsid w:val="00863210"/>
    <w:rsid w:val="008645B1"/>
    <w:rsid w:val="008648AC"/>
    <w:rsid w:val="00864B41"/>
    <w:rsid w:val="00867B98"/>
    <w:rsid w:val="00871E1F"/>
    <w:rsid w:val="00882302"/>
    <w:rsid w:val="00884326"/>
    <w:rsid w:val="00884BCB"/>
    <w:rsid w:val="00886B82"/>
    <w:rsid w:val="00887B99"/>
    <w:rsid w:val="00891447"/>
    <w:rsid w:val="00892FD5"/>
    <w:rsid w:val="00895EFB"/>
    <w:rsid w:val="008A044A"/>
    <w:rsid w:val="008A12DF"/>
    <w:rsid w:val="008A546D"/>
    <w:rsid w:val="008A5743"/>
    <w:rsid w:val="008A5898"/>
    <w:rsid w:val="008A764B"/>
    <w:rsid w:val="008B0611"/>
    <w:rsid w:val="008B2773"/>
    <w:rsid w:val="008B5F72"/>
    <w:rsid w:val="008B6E72"/>
    <w:rsid w:val="008D0DDF"/>
    <w:rsid w:val="008D7E68"/>
    <w:rsid w:val="008E12E3"/>
    <w:rsid w:val="008E1D90"/>
    <w:rsid w:val="008E3FD8"/>
    <w:rsid w:val="008E4B5E"/>
    <w:rsid w:val="008E5CA0"/>
    <w:rsid w:val="008F49BB"/>
    <w:rsid w:val="008F6131"/>
    <w:rsid w:val="008F6A35"/>
    <w:rsid w:val="00917534"/>
    <w:rsid w:val="00917A80"/>
    <w:rsid w:val="009239CF"/>
    <w:rsid w:val="00927F0E"/>
    <w:rsid w:val="009336F7"/>
    <w:rsid w:val="00940B13"/>
    <w:rsid w:val="00940C5B"/>
    <w:rsid w:val="00943E56"/>
    <w:rsid w:val="00944AAF"/>
    <w:rsid w:val="00955F84"/>
    <w:rsid w:val="009703BE"/>
    <w:rsid w:val="0097054E"/>
    <w:rsid w:val="00974905"/>
    <w:rsid w:val="00981F92"/>
    <w:rsid w:val="00983A60"/>
    <w:rsid w:val="00983BC9"/>
    <w:rsid w:val="009A4DD7"/>
    <w:rsid w:val="009B1E4F"/>
    <w:rsid w:val="009B4632"/>
    <w:rsid w:val="009B524D"/>
    <w:rsid w:val="009C1949"/>
    <w:rsid w:val="009C1E14"/>
    <w:rsid w:val="009C258B"/>
    <w:rsid w:val="009C2E04"/>
    <w:rsid w:val="009C519E"/>
    <w:rsid w:val="009C7163"/>
    <w:rsid w:val="009C7785"/>
    <w:rsid w:val="009D2A05"/>
    <w:rsid w:val="009D5BFF"/>
    <w:rsid w:val="009E3C90"/>
    <w:rsid w:val="009E4821"/>
    <w:rsid w:val="009E64D3"/>
    <w:rsid w:val="009E68D3"/>
    <w:rsid w:val="009E7574"/>
    <w:rsid w:val="009F0CB5"/>
    <w:rsid w:val="00A0277B"/>
    <w:rsid w:val="00A02D0D"/>
    <w:rsid w:val="00A07FB0"/>
    <w:rsid w:val="00A10EB7"/>
    <w:rsid w:val="00A10EE8"/>
    <w:rsid w:val="00A16B72"/>
    <w:rsid w:val="00A173C0"/>
    <w:rsid w:val="00A21BEE"/>
    <w:rsid w:val="00A258C1"/>
    <w:rsid w:val="00A32E76"/>
    <w:rsid w:val="00A35C1A"/>
    <w:rsid w:val="00A426AD"/>
    <w:rsid w:val="00A4380E"/>
    <w:rsid w:val="00A46648"/>
    <w:rsid w:val="00A47264"/>
    <w:rsid w:val="00A52CDF"/>
    <w:rsid w:val="00A531E7"/>
    <w:rsid w:val="00A667F6"/>
    <w:rsid w:val="00A7004A"/>
    <w:rsid w:val="00A70C71"/>
    <w:rsid w:val="00A70EA8"/>
    <w:rsid w:val="00A71AFC"/>
    <w:rsid w:val="00A822F5"/>
    <w:rsid w:val="00A842D5"/>
    <w:rsid w:val="00A84D7A"/>
    <w:rsid w:val="00A84FCF"/>
    <w:rsid w:val="00A8736C"/>
    <w:rsid w:val="00A93BA2"/>
    <w:rsid w:val="00A96168"/>
    <w:rsid w:val="00AA1215"/>
    <w:rsid w:val="00AA4027"/>
    <w:rsid w:val="00AA62C1"/>
    <w:rsid w:val="00AA6907"/>
    <w:rsid w:val="00AA6F77"/>
    <w:rsid w:val="00AA6F7A"/>
    <w:rsid w:val="00AB0D89"/>
    <w:rsid w:val="00AB4CBF"/>
    <w:rsid w:val="00AB5914"/>
    <w:rsid w:val="00AD021D"/>
    <w:rsid w:val="00AD069F"/>
    <w:rsid w:val="00AD1F40"/>
    <w:rsid w:val="00AD50EC"/>
    <w:rsid w:val="00AD5FA8"/>
    <w:rsid w:val="00AD625D"/>
    <w:rsid w:val="00AE17E8"/>
    <w:rsid w:val="00AE6D28"/>
    <w:rsid w:val="00AE79A3"/>
    <w:rsid w:val="00AF1C9C"/>
    <w:rsid w:val="00AF6931"/>
    <w:rsid w:val="00B02809"/>
    <w:rsid w:val="00B037BE"/>
    <w:rsid w:val="00B11F3F"/>
    <w:rsid w:val="00B12C9E"/>
    <w:rsid w:val="00B150BF"/>
    <w:rsid w:val="00B151FC"/>
    <w:rsid w:val="00B265C8"/>
    <w:rsid w:val="00B305C4"/>
    <w:rsid w:val="00B31F7E"/>
    <w:rsid w:val="00B37AC6"/>
    <w:rsid w:val="00B47C1F"/>
    <w:rsid w:val="00B507D1"/>
    <w:rsid w:val="00B50DC1"/>
    <w:rsid w:val="00B526D0"/>
    <w:rsid w:val="00B54300"/>
    <w:rsid w:val="00B561AD"/>
    <w:rsid w:val="00B56B07"/>
    <w:rsid w:val="00B57047"/>
    <w:rsid w:val="00B6796E"/>
    <w:rsid w:val="00B703FF"/>
    <w:rsid w:val="00B7090A"/>
    <w:rsid w:val="00B72079"/>
    <w:rsid w:val="00B72383"/>
    <w:rsid w:val="00B74C94"/>
    <w:rsid w:val="00B764AC"/>
    <w:rsid w:val="00B76DD2"/>
    <w:rsid w:val="00B80136"/>
    <w:rsid w:val="00B858ED"/>
    <w:rsid w:val="00B94A4E"/>
    <w:rsid w:val="00B96796"/>
    <w:rsid w:val="00BA26F8"/>
    <w:rsid w:val="00BA50FC"/>
    <w:rsid w:val="00BB0113"/>
    <w:rsid w:val="00BB14F8"/>
    <w:rsid w:val="00BB1F95"/>
    <w:rsid w:val="00BB550D"/>
    <w:rsid w:val="00BB57A9"/>
    <w:rsid w:val="00BD2B53"/>
    <w:rsid w:val="00BD6277"/>
    <w:rsid w:val="00BF1126"/>
    <w:rsid w:val="00BF3BB4"/>
    <w:rsid w:val="00BF4E65"/>
    <w:rsid w:val="00BF56F0"/>
    <w:rsid w:val="00BF6628"/>
    <w:rsid w:val="00BF723C"/>
    <w:rsid w:val="00BF7B78"/>
    <w:rsid w:val="00C140D7"/>
    <w:rsid w:val="00C15FA7"/>
    <w:rsid w:val="00C16544"/>
    <w:rsid w:val="00C20123"/>
    <w:rsid w:val="00C2131C"/>
    <w:rsid w:val="00C225A0"/>
    <w:rsid w:val="00C27D13"/>
    <w:rsid w:val="00C31017"/>
    <w:rsid w:val="00C36BAD"/>
    <w:rsid w:val="00C4747C"/>
    <w:rsid w:val="00C47572"/>
    <w:rsid w:val="00C539D4"/>
    <w:rsid w:val="00C53AF3"/>
    <w:rsid w:val="00C6009F"/>
    <w:rsid w:val="00C6154B"/>
    <w:rsid w:val="00C630E5"/>
    <w:rsid w:val="00C663A0"/>
    <w:rsid w:val="00C722F1"/>
    <w:rsid w:val="00C739E0"/>
    <w:rsid w:val="00C80600"/>
    <w:rsid w:val="00C833F9"/>
    <w:rsid w:val="00C84F79"/>
    <w:rsid w:val="00C8773E"/>
    <w:rsid w:val="00C904C5"/>
    <w:rsid w:val="00C90B86"/>
    <w:rsid w:val="00CA007E"/>
    <w:rsid w:val="00CA71EF"/>
    <w:rsid w:val="00CB3023"/>
    <w:rsid w:val="00CB6AE7"/>
    <w:rsid w:val="00CB70DC"/>
    <w:rsid w:val="00CC0AEC"/>
    <w:rsid w:val="00CC20F1"/>
    <w:rsid w:val="00CD267E"/>
    <w:rsid w:val="00CD31F4"/>
    <w:rsid w:val="00CD5118"/>
    <w:rsid w:val="00CE1B70"/>
    <w:rsid w:val="00CE5A95"/>
    <w:rsid w:val="00CF0AA8"/>
    <w:rsid w:val="00CF3FF8"/>
    <w:rsid w:val="00CF4191"/>
    <w:rsid w:val="00D01A73"/>
    <w:rsid w:val="00D04037"/>
    <w:rsid w:val="00D075B5"/>
    <w:rsid w:val="00D12DD7"/>
    <w:rsid w:val="00D15B9E"/>
    <w:rsid w:val="00D15F14"/>
    <w:rsid w:val="00D22917"/>
    <w:rsid w:val="00D23EBF"/>
    <w:rsid w:val="00D254D1"/>
    <w:rsid w:val="00D36854"/>
    <w:rsid w:val="00D40309"/>
    <w:rsid w:val="00D424C1"/>
    <w:rsid w:val="00D4342B"/>
    <w:rsid w:val="00D447F0"/>
    <w:rsid w:val="00D45C14"/>
    <w:rsid w:val="00D46D9B"/>
    <w:rsid w:val="00D51365"/>
    <w:rsid w:val="00D55BB6"/>
    <w:rsid w:val="00D55F8D"/>
    <w:rsid w:val="00D61E35"/>
    <w:rsid w:val="00D647E5"/>
    <w:rsid w:val="00D6554C"/>
    <w:rsid w:val="00D748B5"/>
    <w:rsid w:val="00D7558E"/>
    <w:rsid w:val="00D762FC"/>
    <w:rsid w:val="00D76F75"/>
    <w:rsid w:val="00D80ED0"/>
    <w:rsid w:val="00D849DB"/>
    <w:rsid w:val="00D854FD"/>
    <w:rsid w:val="00D925D3"/>
    <w:rsid w:val="00D93B34"/>
    <w:rsid w:val="00D94610"/>
    <w:rsid w:val="00D96882"/>
    <w:rsid w:val="00D96C4D"/>
    <w:rsid w:val="00D977FE"/>
    <w:rsid w:val="00D97D0F"/>
    <w:rsid w:val="00DB25CC"/>
    <w:rsid w:val="00DB2B25"/>
    <w:rsid w:val="00DB5A08"/>
    <w:rsid w:val="00DC026B"/>
    <w:rsid w:val="00DC0763"/>
    <w:rsid w:val="00DC38E5"/>
    <w:rsid w:val="00DC647B"/>
    <w:rsid w:val="00DC6C29"/>
    <w:rsid w:val="00DD0FD5"/>
    <w:rsid w:val="00DD168A"/>
    <w:rsid w:val="00DD5ED3"/>
    <w:rsid w:val="00DD6CBB"/>
    <w:rsid w:val="00DE0C65"/>
    <w:rsid w:val="00DE2198"/>
    <w:rsid w:val="00DE559D"/>
    <w:rsid w:val="00DF2C03"/>
    <w:rsid w:val="00E00D5A"/>
    <w:rsid w:val="00E025D0"/>
    <w:rsid w:val="00E04E01"/>
    <w:rsid w:val="00E058C5"/>
    <w:rsid w:val="00E05DFA"/>
    <w:rsid w:val="00E179EF"/>
    <w:rsid w:val="00E203DD"/>
    <w:rsid w:val="00E23388"/>
    <w:rsid w:val="00E2389E"/>
    <w:rsid w:val="00E26A4B"/>
    <w:rsid w:val="00E32989"/>
    <w:rsid w:val="00E347E3"/>
    <w:rsid w:val="00E3546A"/>
    <w:rsid w:val="00E354B1"/>
    <w:rsid w:val="00E35DB0"/>
    <w:rsid w:val="00E36C5D"/>
    <w:rsid w:val="00E407A5"/>
    <w:rsid w:val="00E420A3"/>
    <w:rsid w:val="00E45201"/>
    <w:rsid w:val="00E47113"/>
    <w:rsid w:val="00E51D58"/>
    <w:rsid w:val="00E5312B"/>
    <w:rsid w:val="00E55058"/>
    <w:rsid w:val="00E61305"/>
    <w:rsid w:val="00E61FEC"/>
    <w:rsid w:val="00E6245D"/>
    <w:rsid w:val="00E62E4B"/>
    <w:rsid w:val="00E670F4"/>
    <w:rsid w:val="00E71B0D"/>
    <w:rsid w:val="00E726ED"/>
    <w:rsid w:val="00E744EF"/>
    <w:rsid w:val="00E80DCA"/>
    <w:rsid w:val="00E84AF0"/>
    <w:rsid w:val="00E87E14"/>
    <w:rsid w:val="00E9077F"/>
    <w:rsid w:val="00E90F28"/>
    <w:rsid w:val="00E95A34"/>
    <w:rsid w:val="00E97656"/>
    <w:rsid w:val="00EA41A3"/>
    <w:rsid w:val="00EA4761"/>
    <w:rsid w:val="00EA5334"/>
    <w:rsid w:val="00EA7BBD"/>
    <w:rsid w:val="00EB1F38"/>
    <w:rsid w:val="00EB316A"/>
    <w:rsid w:val="00EC4CB7"/>
    <w:rsid w:val="00EC61F0"/>
    <w:rsid w:val="00ED109F"/>
    <w:rsid w:val="00ED1F2F"/>
    <w:rsid w:val="00ED21B6"/>
    <w:rsid w:val="00ED2E83"/>
    <w:rsid w:val="00ED6366"/>
    <w:rsid w:val="00ED67AD"/>
    <w:rsid w:val="00ED7F0E"/>
    <w:rsid w:val="00EE6A15"/>
    <w:rsid w:val="00EF09A3"/>
    <w:rsid w:val="00EF17FE"/>
    <w:rsid w:val="00EF46FE"/>
    <w:rsid w:val="00F11A13"/>
    <w:rsid w:val="00F13FF1"/>
    <w:rsid w:val="00F14C78"/>
    <w:rsid w:val="00F17BA6"/>
    <w:rsid w:val="00F23287"/>
    <w:rsid w:val="00F24C99"/>
    <w:rsid w:val="00F24D27"/>
    <w:rsid w:val="00F256BC"/>
    <w:rsid w:val="00F26347"/>
    <w:rsid w:val="00F35CCA"/>
    <w:rsid w:val="00F36544"/>
    <w:rsid w:val="00F4488F"/>
    <w:rsid w:val="00F45AF5"/>
    <w:rsid w:val="00F525D6"/>
    <w:rsid w:val="00F61822"/>
    <w:rsid w:val="00F6333C"/>
    <w:rsid w:val="00F71BA2"/>
    <w:rsid w:val="00F730FC"/>
    <w:rsid w:val="00F74602"/>
    <w:rsid w:val="00F81418"/>
    <w:rsid w:val="00F819D5"/>
    <w:rsid w:val="00F904A4"/>
    <w:rsid w:val="00F95680"/>
    <w:rsid w:val="00F96104"/>
    <w:rsid w:val="00FA160C"/>
    <w:rsid w:val="00FA3841"/>
    <w:rsid w:val="00FB0349"/>
    <w:rsid w:val="00FB0C6F"/>
    <w:rsid w:val="00FB5AF1"/>
    <w:rsid w:val="00FC0478"/>
    <w:rsid w:val="00FC0A71"/>
    <w:rsid w:val="00FD55F3"/>
    <w:rsid w:val="00FD68A3"/>
    <w:rsid w:val="00FE02CA"/>
    <w:rsid w:val="00FE0A35"/>
    <w:rsid w:val="00FE546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v:textbox inset="5.85pt,.7pt,5.85pt,.7pt"/>
    </o:shapedefaults>
    <o:shapelayout v:ext="edit">
      <o:idmap v:ext="edit" data="2"/>
    </o:shapelayout>
  </w:shapeDefaults>
  <w:decimalSymbol w:val="."/>
  <w:listSeparator w:val=","/>
  <w14:docId w14:val="21478F41"/>
  <w15:chartTrackingRefBased/>
  <w15:docId w15:val="{1E19EF01-2AB0-0843-90CD-E4A7C6FE7C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Cs w:val="24"/>
    </w:rPr>
  </w:style>
  <w:style w:type="paragraph" w:styleId="1">
    <w:name w:val="heading 1"/>
    <w:basedOn w:val="a"/>
    <w:next w:val="a"/>
    <w:qFormat/>
    <w:pPr>
      <w:keepNext/>
      <w:outlineLvl w:val="0"/>
    </w:pPr>
    <w:rPr>
      <w:rFonts w:eastAsia="ＭＳ ゴシック"/>
      <w:sz w:val="24"/>
    </w:rPr>
  </w:style>
  <w:style w:type="paragraph" w:styleId="2">
    <w:name w:val="heading 2"/>
    <w:basedOn w:val="a"/>
    <w:next w:val="a"/>
    <w:qFormat/>
    <w:pPr>
      <w:keepNext/>
      <w:outlineLvl w:val="1"/>
    </w:pPr>
    <w:rPr>
      <w:rFonts w:ascii="Arial" w:eastAsia="ＭＳ ゴシック" w:hAnsi="Arial"/>
    </w:rPr>
  </w:style>
  <w:style w:type="paragraph" w:styleId="3">
    <w:name w:val="heading 3"/>
    <w:basedOn w:val="a"/>
    <w:next w:val="a"/>
    <w:qFormat/>
    <w:pPr>
      <w:keepNext/>
      <w:ind w:leftChars="400" w:left="400"/>
      <w:outlineLvl w:val="2"/>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semiHidden/>
    <w:rPr>
      <w:color w:val="0000FF"/>
      <w:u w:val="single"/>
    </w:rPr>
  </w:style>
  <w:style w:type="paragraph" w:styleId="a4">
    <w:name w:val="header"/>
    <w:basedOn w:val="a"/>
    <w:link w:val="a5"/>
    <w:uiPriority w:val="99"/>
    <w:unhideWhenUsed/>
    <w:rsid w:val="003B4455"/>
    <w:pPr>
      <w:tabs>
        <w:tab w:val="center" w:pos="4252"/>
        <w:tab w:val="right" w:pos="8504"/>
      </w:tabs>
      <w:snapToGrid w:val="0"/>
    </w:pPr>
  </w:style>
  <w:style w:type="character" w:customStyle="1" w:styleId="a5">
    <w:name w:val="ヘッダー (文字)"/>
    <w:link w:val="a4"/>
    <w:uiPriority w:val="99"/>
    <w:rsid w:val="003B4455"/>
    <w:rPr>
      <w:rFonts w:ascii="Times New Roman" w:hAnsi="Times New Roman"/>
      <w:kern w:val="2"/>
      <w:szCs w:val="24"/>
    </w:rPr>
  </w:style>
  <w:style w:type="paragraph" w:styleId="a6">
    <w:name w:val="footer"/>
    <w:basedOn w:val="a"/>
    <w:link w:val="a7"/>
    <w:uiPriority w:val="99"/>
    <w:unhideWhenUsed/>
    <w:rsid w:val="003B4455"/>
    <w:pPr>
      <w:tabs>
        <w:tab w:val="center" w:pos="4252"/>
        <w:tab w:val="right" w:pos="8504"/>
      </w:tabs>
      <w:snapToGrid w:val="0"/>
    </w:pPr>
  </w:style>
  <w:style w:type="character" w:customStyle="1" w:styleId="a7">
    <w:name w:val="フッター (文字)"/>
    <w:link w:val="a6"/>
    <w:uiPriority w:val="99"/>
    <w:rsid w:val="003B4455"/>
    <w:rPr>
      <w:rFonts w:ascii="Times New Roman" w:hAnsi="Times New Roman"/>
      <w:kern w:val="2"/>
      <w:szCs w:val="24"/>
    </w:rPr>
  </w:style>
  <w:style w:type="paragraph" w:customStyle="1" w:styleId="121">
    <w:name w:val="表 (青) 121"/>
    <w:hidden/>
    <w:uiPriority w:val="71"/>
    <w:rsid w:val="009B4632"/>
    <w:rPr>
      <w:rFonts w:ascii="Times New Roman" w:hAnsi="Times New Roman"/>
      <w:kern w:val="2"/>
      <w:szCs w:val="24"/>
    </w:rPr>
  </w:style>
  <w:style w:type="paragraph" w:styleId="a8">
    <w:name w:val="Balloon Text"/>
    <w:basedOn w:val="a"/>
    <w:link w:val="a9"/>
    <w:uiPriority w:val="99"/>
    <w:semiHidden/>
    <w:unhideWhenUsed/>
    <w:rsid w:val="009B4632"/>
    <w:rPr>
      <w:rFonts w:ascii="ヒラギノ角ゴ ProN W3" w:eastAsia="ヒラギノ角ゴ ProN W3"/>
      <w:sz w:val="18"/>
      <w:szCs w:val="18"/>
    </w:rPr>
  </w:style>
  <w:style w:type="character" w:customStyle="1" w:styleId="a9">
    <w:name w:val="吹き出し (文字)"/>
    <w:link w:val="a8"/>
    <w:uiPriority w:val="99"/>
    <w:semiHidden/>
    <w:rsid w:val="009B4632"/>
    <w:rPr>
      <w:rFonts w:ascii="ヒラギノ角ゴ ProN W3" w:eastAsia="ヒラギノ角ゴ ProN W3" w:hAnsi="Times New Roman"/>
      <w:kern w:val="2"/>
      <w:sz w:val="18"/>
      <w:szCs w:val="18"/>
    </w:rPr>
  </w:style>
  <w:style w:type="paragraph" w:styleId="aa">
    <w:name w:val="Revision"/>
    <w:hidden/>
    <w:uiPriority w:val="99"/>
    <w:semiHidden/>
    <w:rsid w:val="00F61822"/>
    <w:rPr>
      <w:rFonts w:ascii="Times New Roman" w:hAnsi="Times New Roman"/>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4.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11BA94-F1A9-48EF-8D6E-D23B236674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6</Pages>
  <Words>6660</Words>
  <Characters>1390</Characters>
  <Application>Microsoft Office Word</Application>
  <DocSecurity>0</DocSecurity>
  <Lines>11</Lines>
  <Paragraphs>16</Paragraphs>
  <ScaleCrop>false</ScaleCrop>
  <HeadingPairs>
    <vt:vector size="2" baseType="variant">
      <vt:variant>
        <vt:lpstr>タイトル</vt:lpstr>
      </vt:variant>
      <vt:variant>
        <vt:i4>1</vt:i4>
      </vt:variant>
    </vt:vector>
  </HeadingPairs>
  <TitlesOfParts>
    <vt:vector size="1" baseType="lpstr">
      <vt:lpstr>sample_j.doc</vt:lpstr>
    </vt:vector>
  </TitlesOfParts>
  <Manager/>
  <Company/>
  <LinksUpToDate>false</LinksUpToDate>
  <CharactersWithSpaces>803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_j.doc</dc:title>
  <dc:subject/>
  <dc:creator>ozaki</dc:creator>
  <cp:keywords/>
  <dc:description/>
  <cp:lastModifiedBy>pcjste06b</cp:lastModifiedBy>
  <cp:revision>12</cp:revision>
  <cp:lastPrinted>2022-03-08T03:59:00Z</cp:lastPrinted>
  <dcterms:created xsi:type="dcterms:W3CDTF">2020-04-01T01:17:00Z</dcterms:created>
  <dcterms:modified xsi:type="dcterms:W3CDTF">2022-03-08T03:59:00Z</dcterms:modified>
  <cp:category/>
</cp:coreProperties>
</file>